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A15" w:rsidRPr="00A36462" w:rsidRDefault="005D3261" w:rsidP="00A36462">
      <w:pPr>
        <w:jc w:val="center"/>
        <w:rPr>
          <w:sz w:val="44"/>
          <w:szCs w:val="44"/>
        </w:rPr>
      </w:pPr>
      <w:r w:rsidRPr="00A36462">
        <w:rPr>
          <w:rFonts w:hint="eastAsia"/>
          <w:sz w:val="44"/>
          <w:szCs w:val="44"/>
        </w:rPr>
        <w:t>（内部使用）</w:t>
      </w:r>
    </w:p>
    <w:p w:rsidR="00C626E0" w:rsidRDefault="00E86C39" w:rsidP="00C626E0">
      <w:pPr>
        <w:pStyle w:val="2"/>
        <w:jc w:val="center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习题二</w:t>
      </w:r>
    </w:p>
    <w:p w:rsidR="00C626E0" w:rsidRPr="00377875" w:rsidRDefault="009B3B22" w:rsidP="00C626E0">
      <w:pPr>
        <w:numPr>
          <w:ilvl w:val="0"/>
          <w:numId w:val="1"/>
        </w:numPr>
      </w:pPr>
      <w:r>
        <w:rPr>
          <w:color w:val="993300"/>
          <w:sz w:val="44"/>
          <w:szCs w:val="44"/>
        </w:rPr>
        <w:t>计算</w:t>
      </w:r>
      <w:r>
        <w:rPr>
          <w:rFonts w:hint="eastAsia"/>
          <w:color w:val="993300"/>
          <w:sz w:val="44"/>
          <w:szCs w:val="44"/>
        </w:rPr>
        <w:t>50!</w:t>
      </w:r>
      <w:r>
        <w:rPr>
          <w:rFonts w:hint="eastAsia"/>
          <w:color w:val="993300"/>
          <w:sz w:val="44"/>
          <w:szCs w:val="44"/>
        </w:rPr>
        <w:t>的尾部有多少个零？</w:t>
      </w:r>
    </w:p>
    <w:p w:rsidR="00C626E0" w:rsidRDefault="00254325" w:rsidP="00C626E0">
      <w:r>
        <w:rPr>
          <w:noProof/>
        </w:rPr>
        <w:drawing>
          <wp:inline distT="0" distB="0" distL="0" distR="0" wp14:anchorId="709D5CBD" wp14:editId="2B5180EC">
            <wp:extent cx="5274310" cy="875999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5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F70717" w:rsidRDefault="006C1FBE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比</w:t>
      </w:r>
      <w:r>
        <w:rPr>
          <w:rFonts w:hint="eastAsia"/>
          <w:color w:val="993300"/>
          <w:sz w:val="44"/>
          <w:szCs w:val="44"/>
        </w:rPr>
        <w:t>5400</w:t>
      </w:r>
      <w:r>
        <w:rPr>
          <w:rFonts w:hint="eastAsia"/>
          <w:color w:val="993300"/>
          <w:sz w:val="44"/>
          <w:szCs w:val="44"/>
        </w:rPr>
        <w:t>大的四位整数中，数字</w:t>
      </w:r>
      <w:r>
        <w:rPr>
          <w:rFonts w:hint="eastAsia"/>
          <w:color w:val="993300"/>
          <w:sz w:val="44"/>
          <w:szCs w:val="44"/>
        </w:rPr>
        <w:t>2,7</w:t>
      </w:r>
      <w:r>
        <w:rPr>
          <w:rFonts w:hint="eastAsia"/>
          <w:color w:val="993300"/>
          <w:sz w:val="44"/>
          <w:szCs w:val="44"/>
        </w:rPr>
        <w:t>不出现，且各位数字不同的整数有多少个</w:t>
      </w:r>
      <w:r w:rsidR="002A357E">
        <w:rPr>
          <w:rFonts w:hint="eastAsia"/>
          <w:color w:val="993300"/>
          <w:sz w:val="44"/>
          <w:szCs w:val="44"/>
        </w:rPr>
        <w:t>？</w:t>
      </w:r>
    </w:p>
    <w:p w:rsidR="00C626E0" w:rsidRDefault="009F54F6" w:rsidP="00C626E0">
      <w:pPr>
        <w:ind w:left="420"/>
      </w:pPr>
      <w:r>
        <w:rPr>
          <w:noProof/>
        </w:rPr>
        <w:drawing>
          <wp:inline distT="0" distB="0" distL="0" distR="0" wp14:anchorId="53972653" wp14:editId="68A61C7C">
            <wp:extent cx="3124200" cy="14097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232AA0" w:rsidRDefault="00AF6858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12</w:t>
      </w:r>
      <w:r>
        <w:rPr>
          <w:rFonts w:hint="eastAsia"/>
          <w:color w:val="993300"/>
          <w:sz w:val="44"/>
          <w:szCs w:val="44"/>
        </w:rPr>
        <w:t>个人围坐在圆桌旁，其中一个拒绝与另一个相邻，问有多少种安排方法</w:t>
      </w:r>
      <w:r w:rsidR="00993DC3">
        <w:rPr>
          <w:rFonts w:hint="eastAsia"/>
          <w:color w:val="993300"/>
          <w:sz w:val="44"/>
          <w:szCs w:val="44"/>
        </w:rPr>
        <w:t>？</w:t>
      </w:r>
    </w:p>
    <w:p w:rsidR="00C626E0" w:rsidRDefault="00EE7862" w:rsidP="00C626E0">
      <w:pPr>
        <w:ind w:left="420"/>
      </w:pPr>
      <w:r>
        <w:t>假设这</w:t>
      </w:r>
      <w:r w:rsidR="001F4A3E">
        <w:rPr>
          <w:rFonts w:hint="eastAsia"/>
        </w:rPr>
        <w:t>12</w:t>
      </w:r>
      <w:r w:rsidR="001F4A3E">
        <w:rPr>
          <w:rFonts w:hint="eastAsia"/>
        </w:rPr>
        <w:t>个人为</w:t>
      </w:r>
      <w:r w:rsidR="001F4A3E">
        <w:rPr>
          <w:rFonts w:hint="eastAsia"/>
        </w:rPr>
        <w:t>P1,P2,</w:t>
      </w:r>
      <w:r w:rsidR="001F4A3E">
        <w:rPr>
          <w:rFonts w:hint="eastAsia"/>
        </w:rPr>
        <w:t>…</w:t>
      </w:r>
      <w:r w:rsidR="001F4A3E">
        <w:rPr>
          <w:rFonts w:hint="eastAsia"/>
        </w:rPr>
        <w:t>,P12,</w:t>
      </w:r>
      <w:r w:rsidR="001F4A3E">
        <w:rPr>
          <w:rFonts w:hint="eastAsia"/>
        </w:rPr>
        <w:t>并且假定</w:t>
      </w:r>
      <w:r w:rsidR="001F4A3E">
        <w:rPr>
          <w:rFonts w:hint="eastAsia"/>
        </w:rPr>
        <w:t>P1</w:t>
      </w:r>
      <w:r w:rsidR="001F4A3E">
        <w:rPr>
          <w:rFonts w:hint="eastAsia"/>
        </w:rPr>
        <w:t>为</w:t>
      </w:r>
      <w:r w:rsidR="002A5A76">
        <w:rPr>
          <w:rFonts w:hint="eastAsia"/>
        </w:rPr>
        <w:t>A,P2</w:t>
      </w:r>
      <w:r w:rsidR="002A5A76">
        <w:rPr>
          <w:rFonts w:hint="eastAsia"/>
        </w:rPr>
        <w:t>为</w:t>
      </w:r>
      <w:r w:rsidR="002A5A76">
        <w:rPr>
          <w:rFonts w:hint="eastAsia"/>
        </w:rPr>
        <w:t>B,</w:t>
      </w:r>
      <w:r w:rsidR="002A5A76">
        <w:rPr>
          <w:rFonts w:hint="eastAsia"/>
        </w:rPr>
        <w:t>考虑</w:t>
      </w:r>
      <w:r w:rsidR="002A5A76">
        <w:rPr>
          <w:rFonts w:hint="eastAsia"/>
        </w:rPr>
        <w:t>X,P3,P4,</w:t>
      </w:r>
      <w:r w:rsidR="002A5A76">
        <w:rPr>
          <w:rFonts w:hint="eastAsia"/>
        </w:rPr>
        <w:t>…</w:t>
      </w:r>
      <w:r w:rsidR="002A5A76">
        <w:rPr>
          <w:rFonts w:hint="eastAsia"/>
        </w:rPr>
        <w:t>,P12</w:t>
      </w:r>
      <w:r w:rsidR="002A5A76">
        <w:rPr>
          <w:rFonts w:hint="eastAsia"/>
        </w:rPr>
        <w:t>这</w:t>
      </w:r>
      <w:r w:rsidR="002A5A76">
        <w:rPr>
          <w:rFonts w:hint="eastAsia"/>
        </w:rPr>
        <w:t>11</w:t>
      </w:r>
      <w:r w:rsidR="002A5A76">
        <w:rPr>
          <w:rFonts w:hint="eastAsia"/>
        </w:rPr>
        <w:t>个人的围坐方式，有</w:t>
      </w:r>
      <w:r w:rsidR="002A5A76">
        <w:rPr>
          <w:rFonts w:hint="eastAsia"/>
        </w:rPr>
        <w:t>11</w:t>
      </w:r>
      <w:r w:rsidR="002A5A76">
        <w:rPr>
          <w:rFonts w:hint="eastAsia"/>
        </w:rPr>
        <w:t>！种，然后在每一种这样的围坐方式中用</w:t>
      </w:r>
      <w:r w:rsidR="002A5A76">
        <w:rPr>
          <w:rFonts w:hint="eastAsia"/>
        </w:rPr>
        <w:t>P1P2</w:t>
      </w:r>
      <w:r w:rsidR="002A5A76">
        <w:rPr>
          <w:rFonts w:hint="eastAsia"/>
        </w:rPr>
        <w:t>或</w:t>
      </w:r>
      <w:r w:rsidR="002A5A76">
        <w:rPr>
          <w:rFonts w:hint="eastAsia"/>
        </w:rPr>
        <w:t>P2P1</w:t>
      </w:r>
      <w:r w:rsidR="002A5A76">
        <w:rPr>
          <w:rFonts w:hint="eastAsia"/>
        </w:rPr>
        <w:t>代替</w:t>
      </w:r>
      <w:r w:rsidR="002A5A76">
        <w:rPr>
          <w:rFonts w:hint="eastAsia"/>
        </w:rPr>
        <w:t>X,</w:t>
      </w:r>
      <w:r w:rsidR="002A5A76">
        <w:rPr>
          <w:rFonts w:hint="eastAsia"/>
        </w:rPr>
        <w:t>就可以得到</w:t>
      </w:r>
      <w:r w:rsidR="002A5A76">
        <w:rPr>
          <w:rFonts w:hint="eastAsia"/>
        </w:rPr>
        <w:t>12</w:t>
      </w:r>
      <w:r w:rsidR="002A5A76">
        <w:rPr>
          <w:rFonts w:hint="eastAsia"/>
        </w:rPr>
        <w:t>个人的一种围坐方式且</w:t>
      </w:r>
      <w:r w:rsidR="002A5A76">
        <w:rPr>
          <w:rFonts w:hint="eastAsia"/>
        </w:rPr>
        <w:t>P1</w:t>
      </w:r>
      <w:r w:rsidR="002A5A76">
        <w:rPr>
          <w:rFonts w:hint="eastAsia"/>
        </w:rPr>
        <w:t>与</w:t>
      </w:r>
      <w:r w:rsidR="002A5A76">
        <w:rPr>
          <w:rFonts w:hint="eastAsia"/>
        </w:rPr>
        <w:t>P2</w:t>
      </w:r>
      <w:r w:rsidR="002A5A76">
        <w:rPr>
          <w:rFonts w:hint="eastAsia"/>
        </w:rPr>
        <w:t>彼此挨着就坐，因此</w:t>
      </w:r>
      <w:r w:rsidR="002A5A76">
        <w:rPr>
          <w:rFonts w:hint="eastAsia"/>
        </w:rPr>
        <w:t>P1</w:t>
      </w:r>
      <w:r w:rsidR="002A5A76">
        <w:rPr>
          <w:rFonts w:hint="eastAsia"/>
        </w:rPr>
        <w:t>和</w:t>
      </w:r>
      <w:r w:rsidR="002A5A76">
        <w:rPr>
          <w:rFonts w:hint="eastAsia"/>
        </w:rPr>
        <w:t>P2</w:t>
      </w:r>
      <w:r w:rsidR="002A5A76">
        <w:rPr>
          <w:rFonts w:hint="eastAsia"/>
        </w:rPr>
        <w:t>不坐在一起的围坐方式数为：</w:t>
      </w:r>
    </w:p>
    <w:p w:rsidR="00F67ACA" w:rsidRPr="002A5A76" w:rsidRDefault="00CE02F2" w:rsidP="00F67ACA">
      <w:pPr>
        <w:ind w:left="420"/>
      </w:pPr>
      <w:r>
        <w:rPr>
          <w:rFonts w:hint="eastAsia"/>
        </w:rPr>
        <w:t>12</w:t>
      </w:r>
      <w:r>
        <w:rPr>
          <w:rFonts w:hint="eastAsia"/>
        </w:rPr>
        <w:t>！</w:t>
      </w:r>
      <w:r>
        <w:rPr>
          <w:rFonts w:hint="eastAsia"/>
        </w:rPr>
        <w:t>-2*11</w:t>
      </w:r>
      <w:r>
        <w:rPr>
          <w:rFonts w:hint="eastAsia"/>
        </w:rPr>
        <w:t>！</w:t>
      </w:r>
      <w:r>
        <w:rPr>
          <w:rFonts w:hint="eastAsia"/>
        </w:rPr>
        <w:t>=</w:t>
      </w:r>
      <w:r w:rsidR="00DA0CD5">
        <w:rPr>
          <w:rFonts w:hint="eastAsia"/>
        </w:rPr>
        <w:t>11*12</w:t>
      </w:r>
      <w:r w:rsidR="00DA0CD5">
        <w:rPr>
          <w:rFonts w:hint="eastAsia"/>
        </w:rPr>
        <w:t>！</w:t>
      </w:r>
      <w:r w:rsidR="002761A7">
        <w:rPr>
          <w:rFonts w:hint="eastAsia"/>
        </w:rPr>
        <w:t>=</w:t>
      </w:r>
      <w:r w:rsidR="00877ECC" w:rsidRPr="00877ECC">
        <w:t>5269017600</w:t>
      </w:r>
    </w:p>
    <w:p w:rsidR="00C626E0" w:rsidRPr="00B3603E" w:rsidRDefault="00B3603E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颜色不同的四盏灯。</w:t>
      </w:r>
    </w:p>
    <w:p w:rsidR="00B3603E" w:rsidRDefault="009F69A7" w:rsidP="000E56F0">
      <w:pPr>
        <w:pStyle w:val="a6"/>
        <w:numPr>
          <w:ilvl w:val="0"/>
          <w:numId w:val="3"/>
        </w:numPr>
        <w:ind w:firstLineChars="0"/>
      </w:pPr>
      <w:r>
        <w:t>把它们按不同的次序全部挂在灯竿上表示信号</w:t>
      </w:r>
      <w:r>
        <w:rPr>
          <w:rFonts w:hint="eastAsia"/>
        </w:rPr>
        <w:t>，</w:t>
      </w:r>
      <w:r>
        <w:t>共有多少种不同</w:t>
      </w:r>
      <w:r>
        <w:lastRenderedPageBreak/>
        <w:t>的信号</w:t>
      </w:r>
      <w:r>
        <w:rPr>
          <w:rFonts w:hint="eastAsia"/>
        </w:rPr>
        <w:t>？</w:t>
      </w:r>
    </w:p>
    <w:p w:rsidR="000C3CC2" w:rsidRDefault="004261B4" w:rsidP="00DE0327">
      <w:pPr>
        <w:ind w:left="420"/>
      </w:pPr>
      <w:r>
        <w:rPr>
          <w:rFonts w:hint="eastAsia"/>
        </w:rPr>
        <w:t>4</w:t>
      </w:r>
      <w:r>
        <w:rPr>
          <w:rFonts w:hint="eastAsia"/>
        </w:rPr>
        <w:t>！</w:t>
      </w:r>
      <w:r>
        <w:rPr>
          <w:rFonts w:hint="eastAsia"/>
        </w:rPr>
        <w:t>=</w:t>
      </w:r>
      <w:r w:rsidR="00CB3C23">
        <w:rPr>
          <w:rFonts w:hint="eastAsia"/>
        </w:rPr>
        <w:t>24</w:t>
      </w:r>
    </w:p>
    <w:p w:rsidR="009F69A7" w:rsidRDefault="009F69A7" w:rsidP="000E56F0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每次使用一盏、二盏、三盏或四盏</w:t>
      </w:r>
      <w:r w:rsidR="00827AB5">
        <w:rPr>
          <w:rFonts w:hint="eastAsia"/>
        </w:rPr>
        <w:t>灯按照一定的次序挂在灯竿上表示信号，共有多少种不同的信号</w:t>
      </w:r>
      <w:r w:rsidR="00D57D06">
        <w:rPr>
          <w:rFonts w:hint="eastAsia"/>
        </w:rPr>
        <w:t>？</w:t>
      </w:r>
      <w:r w:rsidR="00923732">
        <w:rPr>
          <w:rFonts w:hint="eastAsia"/>
        </w:rPr>
        <w:t>、</w:t>
      </w:r>
    </w:p>
    <w:p w:rsidR="00923732" w:rsidRDefault="00296F1F" w:rsidP="00923732">
      <w:pPr>
        <w:ind w:left="420"/>
      </w:pPr>
      <w:r>
        <w:t>P</w:t>
      </w:r>
      <w:r>
        <w:rPr>
          <w:rFonts w:hint="eastAsia"/>
        </w:rPr>
        <w:t>(4,1)+P(4,2)+P(4,3)+P(4,4)=</w:t>
      </w:r>
      <w:r w:rsidR="004364FB">
        <w:rPr>
          <w:rFonts w:hint="eastAsia"/>
        </w:rPr>
        <w:t>64</w:t>
      </w:r>
    </w:p>
    <w:p w:rsidR="00B22282" w:rsidRPr="008B35F1" w:rsidRDefault="00D57D06" w:rsidP="00B22282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在（</w:t>
      </w:r>
      <w:r>
        <w:rPr>
          <w:rFonts w:hint="eastAsia"/>
        </w:rPr>
        <w:t>2</w:t>
      </w:r>
      <w:r>
        <w:rPr>
          <w:rFonts w:hint="eastAsia"/>
        </w:rPr>
        <w:t>）中，如果信号与灯的次序无关，共有多少种不同的信号</w:t>
      </w:r>
      <w:r w:rsidR="00FF3D6C">
        <w:rPr>
          <w:rFonts w:hint="eastAsia"/>
        </w:rPr>
        <w:t>？</w:t>
      </w:r>
    </w:p>
    <w:p w:rsidR="00C626E0" w:rsidRDefault="00097E2C" w:rsidP="005F5AFE">
      <w:pPr>
        <w:ind w:left="420"/>
        <w:rPr>
          <w:noProof/>
        </w:rPr>
      </w:pPr>
      <w:r w:rsidRPr="00CF01FA">
        <w:rPr>
          <w:position w:val="-36"/>
        </w:rPr>
        <w:object w:dxaOrig="301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pt;height:42.7pt" o:ole="">
            <v:imagedata r:id="rId10" o:title=""/>
          </v:shape>
          <o:OLEObject Type="Embed" ProgID="Equation.DSMT4" ShapeID="_x0000_i1025" DrawAspect="Content" ObjectID="_1483698143" r:id="rId11"/>
        </w:object>
      </w:r>
    </w:p>
    <w:p w:rsidR="00C626E0" w:rsidRPr="00205200" w:rsidRDefault="001D4FD5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现有</w:t>
      </w:r>
      <w:r>
        <w:rPr>
          <w:rFonts w:hint="eastAsia"/>
          <w:color w:val="993300"/>
          <w:sz w:val="44"/>
          <w:szCs w:val="44"/>
        </w:rPr>
        <w:t>100</w:t>
      </w:r>
      <w:r>
        <w:rPr>
          <w:rFonts w:hint="eastAsia"/>
          <w:color w:val="993300"/>
          <w:sz w:val="44"/>
          <w:szCs w:val="44"/>
        </w:rPr>
        <w:t>件产品，从其中任意抽出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件</w:t>
      </w:r>
      <w:r w:rsidR="00205200">
        <w:rPr>
          <w:rFonts w:hint="eastAsia"/>
          <w:color w:val="993300"/>
          <w:sz w:val="44"/>
          <w:szCs w:val="44"/>
        </w:rPr>
        <w:t>。</w:t>
      </w:r>
    </w:p>
    <w:p w:rsidR="00205200" w:rsidRDefault="00A34BCA" w:rsidP="00A34BCA">
      <w:pPr>
        <w:pStyle w:val="a6"/>
        <w:numPr>
          <w:ilvl w:val="0"/>
          <w:numId w:val="4"/>
        </w:numPr>
        <w:ind w:firstLineChars="0"/>
      </w:pPr>
      <w:r>
        <w:t>共有多少种抽法</w:t>
      </w:r>
      <w:r>
        <w:rPr>
          <w:rFonts w:hint="eastAsia"/>
        </w:rPr>
        <w:t>？</w:t>
      </w:r>
    </w:p>
    <w:p w:rsidR="0032101F" w:rsidRDefault="00597F71" w:rsidP="0032101F">
      <w:pPr>
        <w:pStyle w:val="a6"/>
        <w:ind w:left="420" w:firstLineChars="0" w:firstLine="0"/>
      </w:pPr>
      <w:r w:rsidRPr="00CF01FA">
        <w:rPr>
          <w:position w:val="-36"/>
        </w:rPr>
        <w:object w:dxaOrig="740" w:dyaOrig="859">
          <v:shape id="_x0000_i1026" type="#_x0000_t75" style="width:25.1pt;height:30.15pt" o:ole="">
            <v:imagedata r:id="rId12" o:title=""/>
          </v:shape>
          <o:OLEObject Type="Embed" ProgID="Equation.DSMT4" ShapeID="_x0000_i1026" DrawAspect="Content" ObjectID="_1483698144" r:id="rId13"/>
        </w:object>
      </w:r>
    </w:p>
    <w:p w:rsidR="00A34BCA" w:rsidRDefault="009D574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至少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26341" w:rsidRDefault="00952425" w:rsidP="00C26341">
      <w:pPr>
        <w:ind w:left="420"/>
      </w:pPr>
      <w:r w:rsidRPr="00CF01FA">
        <w:rPr>
          <w:position w:val="-76"/>
        </w:rPr>
        <w:object w:dxaOrig="1460" w:dyaOrig="1660">
          <v:shape id="_x0000_i1027" type="#_x0000_t75" style="width:55.25pt;height:63.65pt" o:ole="">
            <v:imagedata r:id="rId14" o:title=""/>
          </v:shape>
          <o:OLEObject Type="Embed" ProgID="Equation.DSMT4" ShapeID="_x0000_i1027" DrawAspect="Content" ObjectID="_1483698145" r:id="rId15"/>
        </w:object>
      </w:r>
    </w:p>
    <w:p w:rsidR="009D5746" w:rsidRPr="00260A5A" w:rsidRDefault="001C663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恰好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626E0" w:rsidRDefault="00261DFB" w:rsidP="0008442D">
      <w:pPr>
        <w:ind w:left="420"/>
      </w:pPr>
      <w:r w:rsidRPr="00CF01FA">
        <w:rPr>
          <w:position w:val="-76"/>
        </w:rPr>
        <w:object w:dxaOrig="1300" w:dyaOrig="1660">
          <v:shape id="_x0000_i1028" type="#_x0000_t75" style="width:47.7pt;height:61.1pt" o:ole="">
            <v:imagedata r:id="rId16" o:title=""/>
          </v:shape>
          <o:OLEObject Type="Embed" ProgID="Equation.DSMT4" ShapeID="_x0000_i1028" DrawAspect="Content" ObjectID="_1483698146" r:id="rId17"/>
        </w:object>
      </w:r>
    </w:p>
    <w:p w:rsidR="00C626E0" w:rsidRPr="00422FC1" w:rsidRDefault="00372269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把</w:t>
      </w:r>
      <w:r>
        <w:rPr>
          <w:rFonts w:hint="eastAsia"/>
          <w:color w:val="993300"/>
          <w:sz w:val="44"/>
          <w:szCs w:val="44"/>
        </w:rPr>
        <w:t>q</w:t>
      </w:r>
      <w:r>
        <w:rPr>
          <w:rFonts w:hint="eastAsia"/>
          <w:color w:val="993300"/>
          <w:sz w:val="44"/>
          <w:szCs w:val="44"/>
        </w:rPr>
        <w:t>个负号和</w:t>
      </w:r>
      <w:r>
        <w:rPr>
          <w:rFonts w:hint="eastAsia"/>
          <w:color w:val="993300"/>
          <w:sz w:val="44"/>
          <w:szCs w:val="44"/>
        </w:rPr>
        <w:t>p</w:t>
      </w:r>
      <w:r>
        <w:rPr>
          <w:rFonts w:hint="eastAsia"/>
          <w:color w:val="993300"/>
          <w:sz w:val="44"/>
          <w:szCs w:val="44"/>
        </w:rPr>
        <w:t>个正号排在一条直线上，使得没有两个负号相邻，证明不同的排法</w:t>
      </w:r>
      <w:r>
        <w:rPr>
          <w:rFonts w:hint="eastAsia"/>
          <w:color w:val="993300"/>
          <w:sz w:val="44"/>
          <w:szCs w:val="44"/>
        </w:rPr>
        <w:lastRenderedPageBreak/>
        <w:t>有</w:t>
      </w:r>
      <w:r w:rsidR="006C228C" w:rsidRPr="00CF01FA">
        <w:rPr>
          <w:position w:val="-36"/>
        </w:rPr>
        <w:object w:dxaOrig="880" w:dyaOrig="859">
          <v:shape id="_x0000_i1029" type="#_x0000_t75" style="width:44.35pt;height:42.7pt" o:ole="">
            <v:imagedata r:id="rId18" o:title=""/>
          </v:shape>
          <o:OLEObject Type="Embed" ProgID="Equation.DSMT4" ShapeID="_x0000_i1029" DrawAspect="Content" ObjectID="_1483698147" r:id="rId19"/>
        </w:object>
      </w:r>
      <w:r w:rsidR="00DC4DA5">
        <w:rPr>
          <w:rFonts w:hint="eastAsia"/>
        </w:rPr>
        <w:t>。</w:t>
      </w:r>
    </w:p>
    <w:p w:rsidR="00F37495" w:rsidRDefault="00DA6AD0" w:rsidP="00DD0672">
      <w:pPr>
        <w:ind w:left="420"/>
      </w:pPr>
      <w:r>
        <w:rPr>
          <w:noProof/>
        </w:rPr>
        <w:drawing>
          <wp:inline distT="0" distB="0" distL="0" distR="0" wp14:anchorId="6D9155F8" wp14:editId="29BB3331">
            <wp:extent cx="4076700" cy="3171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E64722" w:rsidRDefault="00491CCB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8</w:t>
      </w:r>
      <w:r>
        <w:rPr>
          <w:rFonts w:hint="eastAsia"/>
          <w:color w:val="993300"/>
          <w:sz w:val="44"/>
          <w:szCs w:val="44"/>
        </w:rPr>
        <w:t>个棋子大小相同，其中</w:t>
      </w:r>
      <w:r>
        <w:rPr>
          <w:rFonts w:hint="eastAsia"/>
          <w:color w:val="993300"/>
          <w:sz w:val="44"/>
          <w:szCs w:val="44"/>
        </w:rPr>
        <w:t>5</w:t>
      </w:r>
      <w:r>
        <w:rPr>
          <w:rFonts w:hint="eastAsia"/>
          <w:color w:val="993300"/>
          <w:sz w:val="44"/>
          <w:szCs w:val="44"/>
        </w:rPr>
        <w:t>个红的，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个蓝的。把它们放在</w:t>
      </w:r>
      <w:r>
        <w:rPr>
          <w:rFonts w:hint="eastAsia"/>
          <w:color w:val="993300"/>
          <w:sz w:val="44"/>
          <w:szCs w:val="44"/>
        </w:rPr>
        <w:t>8*8</w:t>
      </w:r>
      <w:r>
        <w:rPr>
          <w:rFonts w:hint="eastAsia"/>
          <w:color w:val="993300"/>
          <w:sz w:val="44"/>
          <w:szCs w:val="44"/>
        </w:rPr>
        <w:t>的棋盘上，每行每列只放一个，问有多少种放法？若放在</w:t>
      </w:r>
      <w:r>
        <w:rPr>
          <w:rFonts w:hint="eastAsia"/>
          <w:color w:val="993300"/>
          <w:sz w:val="44"/>
          <w:szCs w:val="44"/>
        </w:rPr>
        <w:t>12*12</w:t>
      </w:r>
      <w:r>
        <w:rPr>
          <w:rFonts w:hint="eastAsia"/>
          <w:color w:val="993300"/>
          <w:sz w:val="44"/>
          <w:szCs w:val="44"/>
        </w:rPr>
        <w:t>的棋盘上，结果如何？</w:t>
      </w:r>
    </w:p>
    <w:p w:rsidR="00C626E0" w:rsidRDefault="006E2878" w:rsidP="00A323FD">
      <w:pPr>
        <w:pStyle w:val="a6"/>
        <w:ind w:left="420" w:firstLineChars="0" w:firstLine="0"/>
      </w:pPr>
      <w:r>
        <w:rPr>
          <w:noProof/>
        </w:rPr>
        <w:drawing>
          <wp:inline distT="0" distB="0" distL="0" distR="0" wp14:anchorId="2D3710B6" wp14:editId="3488DE46">
            <wp:extent cx="4733925" cy="22098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96048E" w:rsidRDefault="000C3DC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纪念章</w:t>
      </w:r>
      <w:r>
        <w:rPr>
          <w:rFonts w:hint="eastAsia"/>
          <w:color w:val="993300"/>
          <w:sz w:val="44"/>
          <w:szCs w:val="44"/>
        </w:rPr>
        <w:t>4</w:t>
      </w:r>
      <w:r>
        <w:rPr>
          <w:rFonts w:hint="eastAsia"/>
          <w:color w:val="993300"/>
          <w:sz w:val="44"/>
          <w:szCs w:val="44"/>
        </w:rPr>
        <w:t>枚，纪念册</w:t>
      </w:r>
      <w:r>
        <w:rPr>
          <w:rFonts w:hint="eastAsia"/>
          <w:color w:val="993300"/>
          <w:sz w:val="44"/>
          <w:szCs w:val="44"/>
        </w:rPr>
        <w:t>6</w:t>
      </w:r>
      <w:r>
        <w:rPr>
          <w:rFonts w:hint="eastAsia"/>
          <w:color w:val="993300"/>
          <w:sz w:val="44"/>
          <w:szCs w:val="44"/>
        </w:rPr>
        <w:t>本，赠送给</w:t>
      </w:r>
      <w:r>
        <w:rPr>
          <w:rFonts w:hint="eastAsia"/>
          <w:color w:val="993300"/>
          <w:sz w:val="44"/>
          <w:szCs w:val="44"/>
        </w:rPr>
        <w:t>10</w:t>
      </w:r>
      <w:r>
        <w:rPr>
          <w:rFonts w:hint="eastAsia"/>
          <w:color w:val="993300"/>
          <w:sz w:val="44"/>
          <w:szCs w:val="44"/>
        </w:rPr>
        <w:t>个同学，每人得一件，共有多少种不同的</w:t>
      </w:r>
      <w:r>
        <w:rPr>
          <w:rFonts w:hint="eastAsia"/>
          <w:color w:val="993300"/>
          <w:sz w:val="44"/>
          <w:szCs w:val="44"/>
        </w:rPr>
        <w:lastRenderedPageBreak/>
        <w:t>送法？</w:t>
      </w:r>
    </w:p>
    <w:p w:rsidR="00C626E0" w:rsidRDefault="001839B2" w:rsidP="00C626E0">
      <w:pPr>
        <w:ind w:left="420"/>
      </w:pPr>
      <w:r>
        <w:rPr>
          <w:noProof/>
        </w:rPr>
        <w:drawing>
          <wp:inline distT="0" distB="0" distL="0" distR="0" wp14:anchorId="0F20FF1F" wp14:editId="7FE80BC5">
            <wp:extent cx="4533900" cy="8572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numPr>
          <w:ilvl w:val="0"/>
          <w:numId w:val="1"/>
        </w:numPr>
      </w:pPr>
    </w:p>
    <w:p w:rsidR="004160B3" w:rsidRDefault="007A0BFD" w:rsidP="009F1D5A">
      <w:pPr>
        <w:pStyle w:val="a6"/>
        <w:numPr>
          <w:ilvl w:val="0"/>
          <w:numId w:val="6"/>
        </w:numPr>
        <w:ind w:firstLineChars="0"/>
      </w:pPr>
      <w:r>
        <w:t>从</w:t>
      </w:r>
      <w:r>
        <w:rPr>
          <w:rFonts w:hint="eastAsia"/>
        </w:rPr>
        <w:t>1,2</w:t>
      </w:r>
      <w:r>
        <w:rPr>
          <w:rFonts w:hint="eastAsia"/>
        </w:rPr>
        <w:t>，……，</w:t>
      </w:r>
      <w:r>
        <w:rPr>
          <w:rFonts w:hint="eastAsia"/>
        </w:rPr>
        <w:t>100</w:t>
      </w:r>
      <w:r>
        <w:rPr>
          <w:rFonts w:hint="eastAsia"/>
        </w:rPr>
        <w:t>中选出两个数，使得它们的差正好是</w:t>
      </w:r>
      <w:r>
        <w:rPr>
          <w:rFonts w:hint="eastAsia"/>
        </w:rPr>
        <w:t>7</w:t>
      </w:r>
      <w:r>
        <w:rPr>
          <w:rFonts w:hint="eastAsia"/>
        </w:rPr>
        <w:t>，有多少种不同的选法？</w:t>
      </w:r>
    </w:p>
    <w:p w:rsidR="007A0BFD" w:rsidRPr="00EA7113" w:rsidRDefault="006019DC" w:rsidP="009F1D5A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如果要求选出的两个数之差小于等于</w:t>
      </w:r>
      <w:r>
        <w:rPr>
          <w:rFonts w:hint="eastAsia"/>
        </w:rPr>
        <w:t>7</w:t>
      </w:r>
      <w:r>
        <w:rPr>
          <w:rFonts w:hint="eastAsia"/>
        </w:rPr>
        <w:t>，又有多少种不同选法？</w:t>
      </w:r>
    </w:p>
    <w:p w:rsidR="00C626E0" w:rsidRDefault="00843A52" w:rsidP="00C626E0">
      <w:pPr>
        <w:ind w:left="420"/>
      </w:pPr>
      <w:r>
        <w:rPr>
          <w:noProof/>
        </w:rPr>
        <w:drawing>
          <wp:inline distT="0" distB="0" distL="0" distR="0" wp14:anchorId="678EEFCF" wp14:editId="2562E8AF">
            <wp:extent cx="4886325" cy="1533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4F7852" w:rsidRDefault="00596D1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不定方程</w:t>
      </w:r>
      <w:r w:rsidR="00AD448A" w:rsidRPr="00CF01FA">
        <w:rPr>
          <w:position w:val="-12"/>
        </w:rPr>
        <w:object w:dxaOrig="2340" w:dyaOrig="380">
          <v:shape id="_x0000_i1030" type="#_x0000_t75" style="width:117.2pt;height:18.4pt" o:ole="">
            <v:imagedata r:id="rId24" o:title=""/>
          </v:shape>
          <o:OLEObject Type="Embed" ProgID="Equation.DSMT4" ShapeID="_x0000_i1030" DrawAspect="Content" ObjectID="_1483698148" r:id="rId25"/>
        </w:object>
      </w:r>
      <w:r w:rsidR="00D5639B" w:rsidRPr="00D5639B">
        <w:rPr>
          <w:color w:val="993300"/>
          <w:sz w:val="44"/>
          <w:szCs w:val="44"/>
        </w:rPr>
        <w:t>满足</w:t>
      </w:r>
      <w:r w:rsidR="00A43646" w:rsidRPr="00CF01FA">
        <w:rPr>
          <w:position w:val="-12"/>
        </w:rPr>
        <w:object w:dxaOrig="620" w:dyaOrig="380">
          <v:shape id="_x0000_i1031" type="#_x0000_t75" style="width:31pt;height:18.4pt" o:ole="">
            <v:imagedata r:id="rId26" o:title=""/>
          </v:shape>
          <o:OLEObject Type="Embed" ProgID="Equation.DSMT4" ShapeID="_x0000_i1031" DrawAspect="Content" ObjectID="_1483698149" r:id="rId27"/>
        </w:object>
      </w:r>
      <w:r w:rsidR="0092701E">
        <w:rPr>
          <w:rFonts w:hint="eastAsia"/>
        </w:rPr>
        <w:t>(</w:t>
      </w:r>
      <w:r w:rsidR="007F7835" w:rsidRPr="00CF01FA">
        <w:rPr>
          <w:position w:val="-10"/>
        </w:rPr>
        <w:object w:dxaOrig="1320" w:dyaOrig="340">
          <v:shape id="_x0000_i1032" type="#_x0000_t75" style="width:66.15pt;height:17.6pt" o:ole="">
            <v:imagedata r:id="rId28" o:title=""/>
          </v:shape>
          <o:OLEObject Type="Embed" ProgID="Equation.DSMT4" ShapeID="_x0000_i1032" DrawAspect="Content" ObjectID="_1483698150" r:id="rId29"/>
        </w:object>
      </w:r>
      <w:r w:rsidR="0092701E">
        <w:rPr>
          <w:rFonts w:hint="eastAsia"/>
        </w:rPr>
        <w:t>)</w:t>
      </w:r>
      <w:r w:rsidR="00AC4E10" w:rsidRPr="00AC4E10">
        <w:rPr>
          <w:rFonts w:hint="eastAsia"/>
          <w:color w:val="993300"/>
          <w:sz w:val="44"/>
          <w:szCs w:val="44"/>
        </w:rPr>
        <w:t>的整数解的个数</w:t>
      </w:r>
      <w:r w:rsidR="004F7852">
        <w:rPr>
          <w:rFonts w:hint="eastAsia"/>
          <w:color w:val="993300"/>
          <w:sz w:val="44"/>
          <w:szCs w:val="44"/>
        </w:rPr>
        <w:t>？</w:t>
      </w:r>
    </w:p>
    <w:p w:rsidR="00C626E0" w:rsidRDefault="00136026" w:rsidP="0025098B">
      <w:pPr>
        <w:ind w:left="420"/>
      </w:pPr>
      <w:r>
        <w:rPr>
          <w:noProof/>
        </w:rPr>
        <w:drawing>
          <wp:inline distT="0" distB="0" distL="0" distR="0" wp14:anchorId="70491C91" wp14:editId="3FD9E89A">
            <wp:extent cx="4438650" cy="23717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B22C49" w:rsidRDefault="00323FA4" w:rsidP="00323FA4">
      <w:pPr>
        <w:numPr>
          <w:ilvl w:val="0"/>
          <w:numId w:val="1"/>
        </w:numPr>
        <w:rPr>
          <w:color w:val="993300"/>
          <w:sz w:val="44"/>
          <w:szCs w:val="44"/>
        </w:rPr>
      </w:pPr>
      <w:r w:rsidRPr="00B22C49">
        <w:rPr>
          <w:rFonts w:hint="eastAsia"/>
          <w:color w:val="993300"/>
          <w:sz w:val="44"/>
          <w:szCs w:val="44"/>
        </w:rPr>
        <w:t>在一次选举中，甲、乙分别得到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张和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（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＞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），将全部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＋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</w:t>
      </w:r>
      <w:r w:rsidRPr="00B22C49">
        <w:rPr>
          <w:rFonts w:hint="eastAsia"/>
          <w:color w:val="993300"/>
          <w:sz w:val="44"/>
          <w:szCs w:val="44"/>
        </w:rPr>
        <w:lastRenderedPageBreak/>
        <w:t>按某种顺序排列，依次计票时甲所得票数总比乙多，问这种排列方法有多少种？</w:t>
      </w:r>
    </w:p>
    <w:p w:rsidR="005B7E7D" w:rsidRDefault="00EA7CFD" w:rsidP="008E5B74">
      <w:pPr>
        <w:ind w:left="420"/>
        <w:rPr>
          <w:rFonts w:hint="eastAsia"/>
          <w:noProof/>
        </w:rPr>
      </w:pPr>
      <w:r w:rsidRPr="00EA7CFD">
        <w:rPr>
          <w:rFonts w:hint="eastAsia"/>
          <w:noProof/>
        </w:rPr>
        <w:t>方案数</w:t>
      </w:r>
      <w:r w:rsidRPr="00EA7CFD">
        <w:rPr>
          <w:rFonts w:hint="eastAsia"/>
          <w:noProof/>
        </w:rPr>
        <w:t>=C(a+b,a)-2C(a+b-1,a)=C(a+b-1,a-1)-C(a+b-1,a)</w:t>
      </w:r>
    </w:p>
    <w:p w:rsidR="002B0974" w:rsidRDefault="002B0974" w:rsidP="008E5B74">
      <w:pPr>
        <w:ind w:left="420"/>
        <w:rPr>
          <w:noProof/>
        </w:rPr>
      </w:pPr>
      <w:r>
        <w:rPr>
          <w:noProof/>
        </w:rPr>
        <w:drawing>
          <wp:inline distT="0" distB="0" distL="0" distR="0" wp14:anchorId="1A81C4F4" wp14:editId="2535CD9E">
            <wp:extent cx="4816549" cy="1868855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828388" cy="1873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F58CD" w:rsidRDefault="00116560" w:rsidP="00C626E0">
      <w:pPr>
        <w:numPr>
          <w:ilvl w:val="0"/>
          <w:numId w:val="1"/>
        </w:numPr>
      </w:pPr>
      <w:r w:rsidRPr="0051317C">
        <w:rPr>
          <w:color w:val="993300"/>
          <w:sz w:val="44"/>
          <w:szCs w:val="44"/>
        </w:rPr>
        <w:t>n</w:t>
      </w:r>
      <w:r w:rsidRPr="0051317C">
        <w:rPr>
          <w:color w:val="993300"/>
          <w:sz w:val="44"/>
          <w:szCs w:val="44"/>
        </w:rPr>
        <w:t>个</w:t>
      </w:r>
      <w:r w:rsidRPr="0051317C">
        <w:rPr>
          <w:rFonts w:hint="eastAsia"/>
          <w:color w:val="993300"/>
          <w:sz w:val="44"/>
          <w:szCs w:val="44"/>
        </w:rPr>
        <w:t>不同的字符顺序进栈恰好一次，问有多少种不同的出栈方式？</w:t>
      </w:r>
    </w:p>
    <w:p w:rsidR="00C626E0" w:rsidRDefault="00B93BD3" w:rsidP="0002271E">
      <w:pPr>
        <w:ind w:left="420"/>
        <w:rPr>
          <w:noProof/>
        </w:rPr>
      </w:pPr>
      <w:r>
        <w:rPr>
          <w:noProof/>
        </w:rPr>
        <w:drawing>
          <wp:inline distT="0" distB="0" distL="0" distR="0" wp14:anchorId="5305E55F" wp14:editId="243D5D15">
            <wp:extent cx="4314825" cy="16573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E603F4" w:rsidP="00986155">
      <w:pPr>
        <w:numPr>
          <w:ilvl w:val="0"/>
          <w:numId w:val="1"/>
        </w:numPr>
      </w:pPr>
      <w:r w:rsidRPr="001D708F">
        <w:rPr>
          <w:rFonts w:hint="eastAsia"/>
          <w:color w:val="993300"/>
          <w:sz w:val="44"/>
          <w:szCs w:val="44"/>
        </w:rPr>
        <w:t>计数从</w:t>
      </w:r>
      <w:r w:rsidRPr="001D708F">
        <w:rPr>
          <w:rFonts w:hint="eastAsia"/>
          <w:color w:val="993300"/>
          <w:sz w:val="44"/>
          <w:szCs w:val="44"/>
        </w:rPr>
        <w:t>(0,0)</w:t>
      </w:r>
      <w:r w:rsidRPr="001D708F">
        <w:rPr>
          <w:rFonts w:hint="eastAsia"/>
          <w:color w:val="993300"/>
          <w:sz w:val="44"/>
          <w:szCs w:val="44"/>
        </w:rPr>
        <w:t>点到</w:t>
      </w:r>
      <w:r w:rsidRPr="001D708F">
        <w:rPr>
          <w:rFonts w:hint="eastAsia"/>
          <w:color w:val="993300"/>
          <w:sz w:val="44"/>
          <w:szCs w:val="44"/>
        </w:rPr>
        <w:t>(n,n)</w:t>
      </w:r>
      <w:r w:rsidRPr="001D708F">
        <w:rPr>
          <w:rFonts w:hint="eastAsia"/>
          <w:color w:val="993300"/>
          <w:sz w:val="44"/>
          <w:szCs w:val="44"/>
        </w:rPr>
        <w:t>点的不穿过直线</w:t>
      </w:r>
      <w:r w:rsidRPr="001D708F">
        <w:rPr>
          <w:rFonts w:hint="eastAsia"/>
          <w:color w:val="993300"/>
          <w:sz w:val="44"/>
          <w:szCs w:val="44"/>
        </w:rPr>
        <w:t>y=x</w:t>
      </w:r>
      <w:r w:rsidRPr="001D708F">
        <w:rPr>
          <w:rFonts w:hint="eastAsia"/>
          <w:color w:val="993300"/>
          <w:sz w:val="44"/>
          <w:szCs w:val="44"/>
        </w:rPr>
        <w:t>的非降路径数</w:t>
      </w:r>
    </w:p>
    <w:p w:rsidR="00C626E0" w:rsidRDefault="00C56D35" w:rsidP="00C626E0">
      <w:pPr>
        <w:ind w:left="420"/>
      </w:pPr>
      <w:r w:rsidRPr="00C56D35">
        <w:rPr>
          <w:rFonts w:hint="eastAsia"/>
        </w:rPr>
        <w:t>先考虑对角线下方的路径，这种路径都是从（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出发经过（</w:t>
      </w:r>
      <w:r w:rsidRPr="00C56D35">
        <w:rPr>
          <w:rFonts w:hint="eastAsia"/>
        </w:rPr>
        <w:t>1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及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-1</w:t>
      </w:r>
      <w:r w:rsidRPr="00C56D35">
        <w:rPr>
          <w:rFonts w:hint="eastAsia"/>
        </w:rPr>
        <w:t>）点到达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）的。</w:t>
      </w:r>
    </w:p>
    <w:p w:rsidR="00E50F9F" w:rsidRDefault="0029511A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5274310" cy="2900871"/>
            <wp:effectExtent l="0" t="0" r="2540" b="0"/>
            <wp:docPr id="8" name="图片 8" descr="http://pic002.cnblogs.com/images/2011/125803/20110924183716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pic002.cnblogs.com/images/2011/125803/2011092418371668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0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50062C" w:rsidRDefault="003F4226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</w:t>
      </w:r>
      <w:r>
        <w:rPr>
          <w:rFonts w:hint="eastAsia"/>
          <w:color w:val="993300"/>
          <w:sz w:val="44"/>
          <w:szCs w:val="44"/>
        </w:rPr>
        <w:t>n</w:t>
      </w:r>
      <w:r>
        <w:rPr>
          <w:rFonts w:hint="eastAsia"/>
          <w:color w:val="993300"/>
          <w:sz w:val="44"/>
          <w:szCs w:val="44"/>
        </w:rPr>
        <w:t>个不同的整数，从中取出两组来，要求第一组里的最小数大于第二组里的最大数，问有多少种方案？</w:t>
      </w:r>
    </w:p>
    <w:p w:rsidR="00AE3237" w:rsidRDefault="004F1D33" w:rsidP="005A64AC">
      <w:pPr>
        <w:ind w:left="420"/>
        <w:rPr>
          <w:noProof/>
        </w:rPr>
      </w:pPr>
      <w:r>
        <w:rPr>
          <w:noProof/>
        </w:rPr>
        <w:drawing>
          <wp:inline distT="0" distB="0" distL="0" distR="0" wp14:anchorId="7A20FC9A" wp14:editId="5E87AAF0">
            <wp:extent cx="4829175" cy="31908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4755AD" w:rsidP="00A84EA4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</w:t>
      </w:r>
      <w:r>
        <w:rPr>
          <w:rFonts w:hint="eastAsia"/>
          <w:color w:val="993300"/>
          <w:sz w:val="44"/>
          <w:szCs w:val="44"/>
        </w:rPr>
        <w:t>n</w:t>
      </w:r>
      <w:r>
        <w:rPr>
          <w:rFonts w:hint="eastAsia"/>
          <w:color w:val="993300"/>
          <w:sz w:val="44"/>
          <w:szCs w:val="44"/>
        </w:rPr>
        <w:t>个完全一样的骰子能投出多少种不同的点数？</w:t>
      </w:r>
    </w:p>
    <w:p w:rsidR="00C626E0" w:rsidRDefault="00452A10" w:rsidP="00C626E0">
      <w:pPr>
        <w:ind w:left="420"/>
      </w:pPr>
      <w:r>
        <w:rPr>
          <w:noProof/>
        </w:rPr>
        <w:drawing>
          <wp:inline distT="0" distB="0" distL="0" distR="0" wp14:anchorId="5B332AD1" wp14:editId="40D9BD76">
            <wp:extent cx="3238500" cy="3143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35892" w:rsidRDefault="00900F6F" w:rsidP="00C626E0">
      <w:pPr>
        <w:numPr>
          <w:ilvl w:val="0"/>
          <w:numId w:val="1"/>
        </w:numPr>
      </w:pPr>
      <w:r w:rsidRPr="008364E8">
        <w:rPr>
          <w:color w:val="993300"/>
          <w:sz w:val="44"/>
          <w:szCs w:val="44"/>
        </w:rPr>
        <w:lastRenderedPageBreak/>
        <w:t>凸</w:t>
      </w:r>
      <w:r w:rsidRPr="008364E8">
        <w:rPr>
          <w:rFonts w:hint="eastAsia"/>
          <w:color w:val="993300"/>
          <w:sz w:val="44"/>
          <w:szCs w:val="44"/>
        </w:rPr>
        <w:t>10</w:t>
      </w:r>
      <w:r w:rsidRPr="008364E8">
        <w:rPr>
          <w:rFonts w:hint="eastAsia"/>
          <w:color w:val="993300"/>
          <w:sz w:val="44"/>
          <w:szCs w:val="44"/>
        </w:rPr>
        <w:t>边形的任意三条对角线不共点，试求该</w:t>
      </w:r>
      <w:r w:rsidR="0019223A" w:rsidRPr="008364E8">
        <w:rPr>
          <w:color w:val="993300"/>
          <w:sz w:val="44"/>
          <w:szCs w:val="44"/>
        </w:rPr>
        <w:t>凸</w:t>
      </w:r>
      <w:r w:rsidR="0019223A" w:rsidRPr="008364E8">
        <w:rPr>
          <w:rFonts w:hint="eastAsia"/>
          <w:color w:val="993300"/>
          <w:sz w:val="44"/>
          <w:szCs w:val="44"/>
        </w:rPr>
        <w:t>10</w:t>
      </w:r>
      <w:r w:rsidR="0019223A" w:rsidRPr="008364E8">
        <w:rPr>
          <w:rFonts w:hint="eastAsia"/>
          <w:color w:val="993300"/>
          <w:sz w:val="44"/>
          <w:szCs w:val="44"/>
        </w:rPr>
        <w:t>边形的对角线交于多少个点？又把所有的对角线分割成多少段？</w:t>
      </w:r>
    </w:p>
    <w:p w:rsidR="00135892" w:rsidRDefault="00505BC2" w:rsidP="00135892">
      <w:pPr>
        <w:ind w:left="420"/>
        <w:rPr>
          <w:rFonts w:hint="eastAsia"/>
        </w:rPr>
      </w:pPr>
      <w:r>
        <w:t>P</w:t>
      </w:r>
      <w:r>
        <w:rPr>
          <w:rFonts w:hint="eastAsia"/>
        </w:rPr>
        <w:t>(10,4)</w:t>
      </w:r>
      <w:r w:rsidR="00707934">
        <w:rPr>
          <w:rFonts w:hint="eastAsia"/>
        </w:rPr>
        <w:t>=</w:t>
      </w:r>
      <w:r w:rsidR="00FF0801">
        <w:rPr>
          <w:rFonts w:hint="eastAsia"/>
        </w:rPr>
        <w:t>210</w:t>
      </w:r>
    </w:p>
    <w:p w:rsidR="009F1DBE" w:rsidRPr="00135892" w:rsidRDefault="009F1DBE" w:rsidP="00135892">
      <w:pPr>
        <w:ind w:left="420"/>
      </w:pPr>
      <w:r>
        <w:rPr>
          <w:noProof/>
        </w:rPr>
        <w:drawing>
          <wp:inline distT="0" distB="0" distL="0" distR="0" wp14:anchorId="4698CC4A" wp14:editId="7070CDFD">
            <wp:extent cx="5274310" cy="844269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4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892" w:rsidRDefault="00C763AA" w:rsidP="00C626E0">
      <w:pPr>
        <w:numPr>
          <w:ilvl w:val="0"/>
          <w:numId w:val="1"/>
        </w:numPr>
        <w:rPr>
          <w:rFonts w:hint="eastAsia"/>
        </w:rPr>
      </w:pPr>
      <w:r w:rsidRPr="0009592D">
        <w:rPr>
          <w:color w:val="993300"/>
          <w:sz w:val="44"/>
          <w:szCs w:val="44"/>
        </w:rPr>
        <w:t>设</w:t>
      </w:r>
      <w:r w:rsidR="00F714EC" w:rsidRPr="0009592D">
        <w:rPr>
          <w:color w:val="993300"/>
          <w:sz w:val="44"/>
          <w:szCs w:val="44"/>
        </w:rPr>
        <w:object w:dxaOrig="2040" w:dyaOrig="420">
          <v:shape id="_x0000_i1033" type="#_x0000_t75" style="width:102.15pt;height:20.95pt" o:ole="">
            <v:imagedata r:id="rId37" o:title=""/>
          </v:shape>
          <o:OLEObject Type="Embed" ProgID="Equation.DSMT4" ShapeID="_x0000_i1033" DrawAspect="Content" ObjectID="_1483698151" r:id="rId38"/>
        </w:objec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A71149" w:rsidRPr="0009592D">
        <w:rPr>
          <w:color w:val="993300"/>
          <w:sz w:val="44"/>
          <w:szCs w:val="44"/>
        </w:rPr>
        <w:t>其中</w: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C349D2" w:rsidRPr="0009592D">
        <w:rPr>
          <w:color w:val="993300"/>
          <w:sz w:val="44"/>
          <w:szCs w:val="44"/>
        </w:rPr>
        <w:object w:dxaOrig="1120" w:dyaOrig="380">
          <v:shape id="_x0000_i1034" type="#_x0000_t75" style="width:56.1pt;height:19.25pt" o:ole="">
            <v:imagedata r:id="rId39" o:title=""/>
          </v:shape>
          <o:OLEObject Type="Embed" ProgID="Equation.DSMT4" ShapeID="_x0000_i1034" DrawAspect="Content" ObjectID="_1483698152" r:id="rId40"/>
        </w:object>
      </w:r>
      <w:r w:rsidR="00174813" w:rsidRPr="0009592D">
        <w:rPr>
          <w:color w:val="993300"/>
          <w:sz w:val="44"/>
          <w:szCs w:val="44"/>
        </w:rPr>
        <w:t>是</w:t>
      </w:r>
      <w:r w:rsidR="00362A61" w:rsidRPr="0009592D">
        <w:rPr>
          <w:color w:val="993300"/>
          <w:sz w:val="44"/>
          <w:szCs w:val="44"/>
        </w:rPr>
        <w:object w:dxaOrig="160" w:dyaOrig="300">
          <v:shape id="_x0000_i1035" type="#_x0000_t75" style="width:8.35pt;height:15.05pt" o:ole="">
            <v:imagedata r:id="rId41" o:title=""/>
          </v:shape>
          <o:OLEObject Type="Embed" ProgID="Equation.DSMT4" ShapeID="_x0000_i1035" DrawAspect="Content" ObjectID="_1483698153" r:id="rId42"/>
        </w:object>
      </w:r>
      <w:r w:rsidR="00174813" w:rsidRPr="0009592D">
        <w:rPr>
          <w:rFonts w:hint="eastAsia"/>
          <w:color w:val="993300"/>
          <w:sz w:val="44"/>
          <w:szCs w:val="44"/>
        </w:rPr>
        <w:t>个</w:t>
      </w:r>
      <w:r w:rsidR="00362A61" w:rsidRPr="0009592D">
        <w:rPr>
          <w:rFonts w:hint="eastAsia"/>
          <w:color w:val="993300"/>
          <w:sz w:val="44"/>
          <w:szCs w:val="44"/>
        </w:rPr>
        <w:t>不同的素数</w:t>
      </w:r>
      <w:r w:rsidR="003F7B7D" w:rsidRPr="0009592D">
        <w:rPr>
          <w:rFonts w:hint="eastAsia"/>
          <w:color w:val="993300"/>
          <w:sz w:val="44"/>
          <w:szCs w:val="44"/>
        </w:rPr>
        <w:t>，试求能整除数</w:t>
      </w:r>
      <w:r w:rsidR="003F7B7D" w:rsidRPr="0009592D">
        <w:rPr>
          <w:rFonts w:hint="eastAsia"/>
          <w:color w:val="993300"/>
          <w:sz w:val="44"/>
          <w:szCs w:val="44"/>
        </w:rPr>
        <w:t>n</w:t>
      </w:r>
      <w:r w:rsidR="003F7B7D" w:rsidRPr="0009592D">
        <w:rPr>
          <w:rFonts w:hint="eastAsia"/>
          <w:color w:val="993300"/>
          <w:sz w:val="44"/>
          <w:szCs w:val="44"/>
        </w:rPr>
        <w:t>的正整数的数目</w:t>
      </w:r>
    </w:p>
    <w:p w:rsidR="00F02BE0" w:rsidRDefault="00B26809" w:rsidP="0009592D">
      <w:pPr>
        <w:ind w:left="420"/>
        <w:rPr>
          <w:rFonts w:hint="eastAsia"/>
        </w:rPr>
      </w:pPr>
      <w:r>
        <w:rPr>
          <w:noProof/>
        </w:rPr>
        <w:drawing>
          <wp:inline distT="0" distB="0" distL="0" distR="0" wp14:anchorId="079E142D" wp14:editId="5678A9FC">
            <wp:extent cx="4857750" cy="1314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B7D" w:rsidRDefault="00C14C63" w:rsidP="00C626E0">
      <w:pPr>
        <w:numPr>
          <w:ilvl w:val="0"/>
          <w:numId w:val="1"/>
        </w:numPr>
        <w:rPr>
          <w:rFonts w:hint="eastAsia"/>
        </w:rPr>
      </w:pPr>
      <w:r w:rsidRPr="006A59C9">
        <w:rPr>
          <w:color w:val="993300"/>
          <w:sz w:val="44"/>
          <w:szCs w:val="44"/>
        </w:rPr>
        <w:t>将</w:t>
      </w:r>
      <w:r w:rsidRPr="006A59C9">
        <w:rPr>
          <w:rFonts w:hint="eastAsia"/>
          <w:color w:val="993300"/>
          <w:sz w:val="44"/>
          <w:szCs w:val="44"/>
        </w:rPr>
        <w:t>52</w:t>
      </w:r>
      <w:r w:rsidRPr="006A59C9">
        <w:rPr>
          <w:rFonts w:hint="eastAsia"/>
          <w:color w:val="993300"/>
          <w:sz w:val="44"/>
          <w:szCs w:val="44"/>
        </w:rPr>
        <w:t>张牌平均分给</w:t>
      </w:r>
      <w:r w:rsidRPr="006A59C9">
        <w:rPr>
          <w:rFonts w:hint="eastAsia"/>
          <w:color w:val="993300"/>
          <w:sz w:val="44"/>
          <w:szCs w:val="44"/>
        </w:rPr>
        <w:t>4</w:t>
      </w:r>
      <w:r w:rsidRPr="006A59C9">
        <w:rPr>
          <w:rFonts w:hint="eastAsia"/>
          <w:color w:val="993300"/>
          <w:sz w:val="44"/>
          <w:szCs w:val="44"/>
        </w:rPr>
        <w:t>个人，问每人有一个</w:t>
      </w:r>
      <w:r w:rsidRPr="006A59C9">
        <w:rPr>
          <w:rFonts w:hint="eastAsia"/>
          <w:color w:val="993300"/>
          <w:sz w:val="44"/>
          <w:szCs w:val="44"/>
        </w:rPr>
        <w:t>5</w:t>
      </w:r>
      <w:r w:rsidRPr="006A59C9">
        <w:rPr>
          <w:rFonts w:hint="eastAsia"/>
          <w:color w:val="993300"/>
          <w:sz w:val="44"/>
          <w:szCs w:val="44"/>
        </w:rPr>
        <w:t>张牌的同花顺的概率是多少？</w:t>
      </w:r>
    </w:p>
    <w:p w:rsidR="002E470E" w:rsidRDefault="00E07B1E" w:rsidP="002E470E">
      <w:pPr>
        <w:ind w:left="420"/>
        <w:rPr>
          <w:rFonts w:hint="eastAsia"/>
        </w:rPr>
      </w:pPr>
      <w:r>
        <w:rPr>
          <w:noProof/>
        </w:rPr>
        <w:drawing>
          <wp:inline distT="0" distB="0" distL="0" distR="0" wp14:anchorId="5B6F5ADE" wp14:editId="7A760E98">
            <wp:extent cx="5274310" cy="826553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6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C63" w:rsidRDefault="00132637" w:rsidP="00C626E0">
      <w:pPr>
        <w:numPr>
          <w:ilvl w:val="0"/>
          <w:numId w:val="1"/>
        </w:numPr>
        <w:rPr>
          <w:rFonts w:hint="eastAsia"/>
        </w:rPr>
      </w:pPr>
      <w:r w:rsidRPr="00C357EF">
        <w:rPr>
          <w:color w:val="993300"/>
          <w:sz w:val="44"/>
          <w:szCs w:val="44"/>
        </w:rPr>
        <w:t>取定空间</w:t>
      </w:r>
      <w:r w:rsidR="00CD7C58" w:rsidRPr="00C357EF">
        <w:rPr>
          <w:rFonts w:hint="eastAsia"/>
          <w:color w:val="993300"/>
          <w:sz w:val="44"/>
          <w:szCs w:val="44"/>
        </w:rPr>
        <w:t>中的</w:t>
      </w:r>
      <w:r w:rsidR="00CD7C58" w:rsidRPr="00C357EF">
        <w:rPr>
          <w:rFonts w:hint="eastAsia"/>
          <w:color w:val="993300"/>
          <w:sz w:val="44"/>
          <w:szCs w:val="44"/>
        </w:rPr>
        <w:t>25</w:t>
      </w:r>
      <w:r w:rsidR="00CD7C58" w:rsidRPr="00C357EF">
        <w:rPr>
          <w:rFonts w:hint="eastAsia"/>
          <w:color w:val="993300"/>
          <w:sz w:val="44"/>
          <w:szCs w:val="44"/>
        </w:rPr>
        <w:t>个点，其中任意</w:t>
      </w:r>
      <w:r w:rsidR="00CD7C58" w:rsidRPr="00C357EF">
        <w:rPr>
          <w:rFonts w:hint="eastAsia"/>
          <w:color w:val="993300"/>
          <w:sz w:val="44"/>
          <w:szCs w:val="44"/>
        </w:rPr>
        <w:t>4</w:t>
      </w:r>
      <w:r w:rsidR="00CD7C58" w:rsidRPr="00C357EF">
        <w:rPr>
          <w:rFonts w:hint="eastAsia"/>
          <w:color w:val="993300"/>
          <w:sz w:val="44"/>
          <w:szCs w:val="44"/>
        </w:rPr>
        <w:t>个点均不共面，问它们能决定多少个三角形？又能决定多少个四面体</w:t>
      </w:r>
      <w:r w:rsidR="00222493" w:rsidRPr="00C357EF">
        <w:rPr>
          <w:rFonts w:hint="eastAsia"/>
          <w:color w:val="993300"/>
          <w:sz w:val="44"/>
          <w:szCs w:val="44"/>
        </w:rPr>
        <w:t>？</w:t>
      </w:r>
    </w:p>
    <w:p w:rsidR="00222493" w:rsidRDefault="00294967" w:rsidP="004810D8">
      <w:pPr>
        <w:ind w:left="420"/>
        <w:rPr>
          <w:rFonts w:hint="eastAsia"/>
        </w:rPr>
      </w:pPr>
      <w:r>
        <w:rPr>
          <w:noProof/>
        </w:rPr>
        <w:drawing>
          <wp:inline distT="0" distB="0" distL="0" distR="0" wp14:anchorId="48E30702" wp14:editId="332E0254">
            <wp:extent cx="5274310" cy="784432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85E" w:rsidRPr="00DF7A44" w:rsidRDefault="00F26A78" w:rsidP="00C626E0">
      <w:pPr>
        <w:numPr>
          <w:ilvl w:val="0"/>
          <w:numId w:val="1"/>
        </w:numPr>
        <w:rPr>
          <w:rFonts w:hint="eastAsia"/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lastRenderedPageBreak/>
        <w:t>考虑集合</w:t>
      </w:r>
      <w:r w:rsidRPr="00DF7A44">
        <w:rPr>
          <w:rFonts w:hint="eastAsia"/>
          <w:color w:val="993300"/>
          <w:sz w:val="44"/>
          <w:szCs w:val="44"/>
        </w:rPr>
        <w:t>{1,2,</w:t>
      </w:r>
      <w:r w:rsidRPr="00DF7A44">
        <w:rPr>
          <w:rFonts w:hint="eastAsia"/>
          <w:color w:val="993300"/>
          <w:sz w:val="44"/>
          <w:szCs w:val="44"/>
        </w:rPr>
        <w:t>……</w:t>
      </w:r>
      <w:r w:rsidRPr="00DF7A44">
        <w:rPr>
          <w:rFonts w:hint="eastAsia"/>
          <w:color w:val="993300"/>
          <w:sz w:val="44"/>
          <w:szCs w:val="44"/>
        </w:rPr>
        <w:t>,n+1}</w:t>
      </w:r>
      <w:r w:rsidR="004C6403" w:rsidRPr="00DF7A44">
        <w:rPr>
          <w:rFonts w:hint="eastAsia"/>
          <w:color w:val="993300"/>
          <w:sz w:val="44"/>
          <w:szCs w:val="44"/>
        </w:rPr>
        <w:t>的非空子集</w:t>
      </w:r>
      <w:r w:rsidR="00377625" w:rsidRPr="00DF7A44">
        <w:rPr>
          <w:rFonts w:hint="eastAsia"/>
          <w:color w:val="993300"/>
          <w:sz w:val="44"/>
          <w:szCs w:val="44"/>
        </w:rPr>
        <w:t>。</w:t>
      </w:r>
    </w:p>
    <w:p w:rsidR="00377625" w:rsidRPr="00DF7A44" w:rsidRDefault="00710285" w:rsidP="00E003B7">
      <w:pPr>
        <w:pStyle w:val="a6"/>
        <w:numPr>
          <w:ilvl w:val="0"/>
          <w:numId w:val="7"/>
        </w:numPr>
        <w:ind w:firstLineChars="0"/>
        <w:rPr>
          <w:rFonts w:hint="eastAsia"/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证明最大元素恰好是</w:t>
      </w:r>
      <w:r w:rsidRPr="00DF7A44">
        <w:rPr>
          <w:rFonts w:hint="eastAsia"/>
          <w:color w:val="993300"/>
          <w:sz w:val="44"/>
          <w:szCs w:val="44"/>
        </w:rPr>
        <w:t>j</w:t>
      </w:r>
      <w:r w:rsidRPr="00DF7A44">
        <w:rPr>
          <w:rFonts w:hint="eastAsia"/>
          <w:color w:val="993300"/>
          <w:sz w:val="44"/>
          <w:szCs w:val="44"/>
        </w:rPr>
        <w:t>的子集数为</w:t>
      </w:r>
      <w:r w:rsidR="00B71042" w:rsidRPr="00DF7A44">
        <w:rPr>
          <w:color w:val="993300"/>
          <w:sz w:val="44"/>
          <w:szCs w:val="44"/>
        </w:rPr>
        <w:object w:dxaOrig="460" w:dyaOrig="340">
          <v:shape id="_x0000_i1036" type="#_x0000_t75" style="width:22.6pt;height:16.75pt" o:ole="">
            <v:imagedata r:id="rId46" o:title=""/>
          </v:shape>
          <o:OLEObject Type="Embed" ProgID="Equation.DSMT4" ShapeID="_x0000_i1036" DrawAspect="Content" ObjectID="_1483698154" r:id="rId47"/>
        </w:object>
      </w:r>
    </w:p>
    <w:p w:rsidR="00C74C9A" w:rsidRPr="00DF7A44" w:rsidRDefault="002605F3" w:rsidP="00E003B7">
      <w:pPr>
        <w:pStyle w:val="a6"/>
        <w:numPr>
          <w:ilvl w:val="0"/>
          <w:numId w:val="7"/>
        </w:numPr>
        <w:ind w:firstLineChars="0"/>
        <w:rPr>
          <w:rFonts w:hint="eastAsia"/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利用（</w:t>
      </w:r>
      <w:r w:rsidRPr="00DF7A44">
        <w:rPr>
          <w:rFonts w:hint="eastAsia"/>
          <w:color w:val="993300"/>
          <w:sz w:val="44"/>
          <w:szCs w:val="44"/>
        </w:rPr>
        <w:t>1</w:t>
      </w:r>
      <w:r w:rsidRPr="00DF7A44">
        <w:rPr>
          <w:rFonts w:hint="eastAsia"/>
          <w:color w:val="993300"/>
          <w:sz w:val="44"/>
          <w:szCs w:val="44"/>
        </w:rPr>
        <w:t>）结论证明</w:t>
      </w:r>
    </w:p>
    <w:p w:rsidR="002605F3" w:rsidRDefault="005151FE" w:rsidP="002605F3">
      <w:pPr>
        <w:pStyle w:val="a6"/>
        <w:ind w:left="1260" w:firstLineChars="0" w:firstLine="0"/>
        <w:rPr>
          <w:rFonts w:hint="eastAsia"/>
        </w:rPr>
      </w:pPr>
      <w:r w:rsidRPr="00DF7A44">
        <w:rPr>
          <w:color w:val="993300"/>
          <w:sz w:val="44"/>
          <w:szCs w:val="44"/>
        </w:rPr>
        <w:object w:dxaOrig="2980" w:dyaOrig="340">
          <v:shape id="_x0000_i1037" type="#_x0000_t75" style="width:149pt;height:16.75pt" o:ole="">
            <v:imagedata r:id="rId48" o:title=""/>
          </v:shape>
          <o:OLEObject Type="Embed" ProgID="Equation.DSMT4" ShapeID="_x0000_i1037" DrawAspect="Content" ObjectID="_1483698155" r:id="rId49"/>
        </w:object>
      </w:r>
    </w:p>
    <w:p w:rsidR="003C2A90" w:rsidRDefault="003C2A90" w:rsidP="003C2A90">
      <w:pPr>
        <w:rPr>
          <w:rFonts w:hint="eastAsia"/>
        </w:rPr>
      </w:pPr>
    </w:p>
    <w:p w:rsidR="00377625" w:rsidRDefault="00E360FF" w:rsidP="00C626E0">
      <w:pPr>
        <w:numPr>
          <w:ilvl w:val="0"/>
          <w:numId w:val="1"/>
        </w:numPr>
        <w:rPr>
          <w:rFonts w:hint="eastAsia"/>
        </w:rPr>
      </w:pPr>
      <w:r w:rsidRPr="008C3D69">
        <w:rPr>
          <w:color w:val="993300"/>
          <w:sz w:val="44"/>
          <w:szCs w:val="44"/>
        </w:rPr>
        <w:t>从整数</w:t>
      </w:r>
      <w:r w:rsidRPr="008C3D69">
        <w:rPr>
          <w:rFonts w:hint="eastAsia"/>
          <w:color w:val="993300"/>
          <w:sz w:val="44"/>
          <w:szCs w:val="44"/>
        </w:rPr>
        <w:t>1,2</w:t>
      </w:r>
      <w:r w:rsidRPr="008C3D69">
        <w:rPr>
          <w:rFonts w:hint="eastAsia"/>
          <w:color w:val="993300"/>
          <w:sz w:val="44"/>
          <w:szCs w:val="44"/>
        </w:rPr>
        <w:t>，……，</w:t>
      </w:r>
      <w:r w:rsidRPr="008C3D69">
        <w:rPr>
          <w:rFonts w:hint="eastAsia"/>
          <w:color w:val="993300"/>
          <w:sz w:val="44"/>
          <w:szCs w:val="44"/>
        </w:rPr>
        <w:t>1000</w:t>
      </w:r>
      <w:r w:rsidRPr="008C3D69">
        <w:rPr>
          <w:rFonts w:hint="eastAsia"/>
          <w:color w:val="993300"/>
          <w:sz w:val="44"/>
          <w:szCs w:val="44"/>
        </w:rPr>
        <w:t>中选取</w:t>
      </w:r>
      <w:r w:rsidRPr="008C3D69">
        <w:rPr>
          <w:rFonts w:hint="eastAsia"/>
          <w:color w:val="993300"/>
          <w:sz w:val="44"/>
          <w:szCs w:val="44"/>
        </w:rPr>
        <w:t>3</w:t>
      </w:r>
      <w:r w:rsidRPr="008C3D69">
        <w:rPr>
          <w:rFonts w:hint="eastAsia"/>
          <w:color w:val="993300"/>
          <w:sz w:val="44"/>
          <w:szCs w:val="44"/>
        </w:rPr>
        <w:t>个数，使得它们的和正好被</w:t>
      </w:r>
      <w:r w:rsidRPr="008C3D69">
        <w:rPr>
          <w:rFonts w:hint="eastAsia"/>
          <w:color w:val="993300"/>
          <w:sz w:val="44"/>
          <w:szCs w:val="44"/>
        </w:rPr>
        <w:t>4</w:t>
      </w:r>
      <w:r w:rsidRPr="008C3D69">
        <w:rPr>
          <w:rFonts w:hint="eastAsia"/>
          <w:color w:val="993300"/>
          <w:sz w:val="44"/>
          <w:szCs w:val="44"/>
        </w:rPr>
        <w:t>整除，问有多少种选法？</w:t>
      </w:r>
    </w:p>
    <w:p w:rsidR="00DB73FC" w:rsidRDefault="00053549" w:rsidP="00DB73FC">
      <w:pPr>
        <w:ind w:left="420"/>
        <w:rPr>
          <w:rFonts w:hint="eastAsia"/>
        </w:rPr>
      </w:pPr>
      <w:r>
        <w:rPr>
          <w:rFonts w:hint="eastAsia"/>
        </w:rPr>
        <w:t>用</w:t>
      </w:r>
      <w:r w:rsidRPr="00681BF6">
        <w:rPr>
          <w:position w:val="-12"/>
        </w:rPr>
        <w:object w:dxaOrig="300" w:dyaOrig="380">
          <v:shape id="_x0000_i1038" type="#_x0000_t75" style="width:15.05pt;height:19.25pt" o:ole="">
            <v:imagedata r:id="rId50" o:title=""/>
          </v:shape>
          <o:OLEObject Type="Embed" ProgID="Equation.DSMT4" ShapeID="_x0000_i1038" DrawAspect="Content" ObjectID="_1483698156" r:id="rId51"/>
        </w:object>
      </w:r>
      <w:r w:rsidR="00A915FE">
        <w:t>表示</w:t>
      </w:r>
      <w:r w:rsidR="00A915FE">
        <w:rPr>
          <w:rFonts w:hint="eastAsia"/>
        </w:rPr>
        <w:t>1-1000</w:t>
      </w:r>
      <w:r w:rsidR="00A915FE">
        <w:rPr>
          <w:rFonts w:hint="eastAsia"/>
        </w:rPr>
        <w:t>中除以</w:t>
      </w:r>
      <w:r w:rsidR="00A915FE">
        <w:rPr>
          <w:rFonts w:hint="eastAsia"/>
        </w:rPr>
        <w:t>4</w:t>
      </w:r>
      <w:r w:rsidR="00A915FE">
        <w:rPr>
          <w:rFonts w:hint="eastAsia"/>
        </w:rPr>
        <w:t>的余数为</w:t>
      </w:r>
      <w:r w:rsidR="00A915FE">
        <w:rPr>
          <w:rFonts w:hint="eastAsia"/>
        </w:rPr>
        <w:t>i</w:t>
      </w:r>
      <w:r w:rsidR="00A915FE">
        <w:rPr>
          <w:rFonts w:hint="eastAsia"/>
        </w:rPr>
        <w:t>的整数的集合，</w:t>
      </w:r>
      <w:r w:rsidR="005F3AFE" w:rsidRPr="00681BF6">
        <w:rPr>
          <w:position w:val="-12"/>
        </w:rPr>
        <w:object w:dxaOrig="2340" w:dyaOrig="380">
          <v:shape id="_x0000_i1039" type="#_x0000_t75" style="width:117.2pt;height:19.25pt" o:ole="">
            <v:imagedata r:id="rId52" o:title=""/>
          </v:shape>
          <o:OLEObject Type="Embed" ProgID="Equation.DSMT4" ShapeID="_x0000_i1039" DrawAspect="Content" ObjectID="_1483698157" r:id="rId53"/>
        </w:object>
      </w:r>
      <w:r w:rsidR="00775F93">
        <w:rPr>
          <w:rFonts w:hint="eastAsia"/>
        </w:rPr>
        <w:t>，</w:t>
      </w:r>
      <w:r w:rsidR="00775F93">
        <w:t>选法有以下几类</w:t>
      </w:r>
      <w:r w:rsidR="00775F93">
        <w:rPr>
          <w:rFonts w:hint="eastAsia"/>
        </w:rPr>
        <w:t>：</w:t>
      </w:r>
    </w:p>
    <w:p w:rsidR="00775F93" w:rsidRDefault="004D2717" w:rsidP="004D2717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三个数属于</w:t>
      </w:r>
      <w:r w:rsidR="00485D4A" w:rsidRPr="00681BF6">
        <w:rPr>
          <w:position w:val="-12"/>
        </w:rPr>
        <w:object w:dxaOrig="320" w:dyaOrig="380">
          <v:shape id="_x0000_i1040" type="#_x0000_t75" style="width:15.9pt;height:19.25pt" o:ole="">
            <v:imagedata r:id="rId54" o:title=""/>
          </v:shape>
          <o:OLEObject Type="Embed" ProgID="Equation.DSMT4" ShapeID="_x0000_i1040" DrawAspect="Content" ObjectID="_1483698158" r:id="rId55"/>
        </w:object>
      </w:r>
      <w:r w:rsidR="000F5394">
        <w:rPr>
          <w:rFonts w:hint="eastAsia"/>
        </w:rPr>
        <w:t>：</w:t>
      </w:r>
    </w:p>
    <w:p w:rsidR="00F8371D" w:rsidRDefault="00595DC8" w:rsidP="004D2717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三个数两个属于</w:t>
      </w:r>
      <w:r w:rsidR="001478F9" w:rsidRPr="00681BF6">
        <w:rPr>
          <w:position w:val="-12"/>
        </w:rPr>
        <w:object w:dxaOrig="300" w:dyaOrig="380">
          <v:shape id="_x0000_i1041" type="#_x0000_t75" style="width:15.05pt;height:19.25pt" o:ole="">
            <v:imagedata r:id="rId56" o:title=""/>
          </v:shape>
          <o:OLEObject Type="Embed" ProgID="Equation.DSMT4" ShapeID="_x0000_i1041" DrawAspect="Content" ObjectID="_1483698159" r:id="rId57"/>
        </w:object>
      </w:r>
      <w:r w:rsidR="001478F9">
        <w:rPr>
          <w:rFonts w:hint="eastAsia"/>
        </w:rPr>
        <w:t>，</w:t>
      </w:r>
      <w:r w:rsidR="001478F9">
        <w:t>一个属于</w:t>
      </w:r>
      <w:r w:rsidR="001478F9" w:rsidRPr="00681BF6">
        <w:rPr>
          <w:position w:val="-12"/>
        </w:rPr>
        <w:object w:dxaOrig="320" w:dyaOrig="380">
          <v:shape id="_x0000_i1042" type="#_x0000_t75" style="width:15.9pt;height:19.25pt" o:ole="">
            <v:imagedata r:id="rId58" o:title=""/>
          </v:shape>
          <o:OLEObject Type="Embed" ProgID="Equation.DSMT4" ShapeID="_x0000_i1042" DrawAspect="Content" ObjectID="_1483698160" r:id="rId59"/>
        </w:object>
      </w:r>
    </w:p>
    <w:p w:rsidR="00603004" w:rsidRDefault="00EB2830" w:rsidP="004D2717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三个数</w:t>
      </w:r>
      <w:r w:rsidR="00101CCB">
        <w:rPr>
          <w:rFonts w:hint="eastAsia"/>
        </w:rPr>
        <w:t>一个属于</w:t>
      </w:r>
      <w:r w:rsidR="00D72B63" w:rsidRPr="00681BF6">
        <w:rPr>
          <w:position w:val="-12"/>
        </w:rPr>
        <w:object w:dxaOrig="320" w:dyaOrig="380">
          <v:shape id="_x0000_i1044" type="#_x0000_t75" style="width:15.9pt;height:19.25pt" o:ole="">
            <v:imagedata r:id="rId54" o:title=""/>
          </v:shape>
          <o:OLEObject Type="Embed" ProgID="Equation.DSMT4" ShapeID="_x0000_i1044" DrawAspect="Content" ObjectID="_1483698161" r:id="rId60"/>
        </w:object>
      </w:r>
      <w:r w:rsidR="00D72B63">
        <w:rPr>
          <w:rFonts w:hint="eastAsia"/>
        </w:rPr>
        <w:t>，</w:t>
      </w:r>
      <w:r w:rsidR="00D72B63">
        <w:t>两个属于</w:t>
      </w:r>
      <w:r w:rsidR="00D72B63" w:rsidRPr="00681BF6">
        <w:rPr>
          <w:position w:val="-12"/>
        </w:rPr>
        <w:object w:dxaOrig="320" w:dyaOrig="380">
          <v:shape id="_x0000_i1043" type="#_x0000_t75" style="width:15.9pt;height:19.25pt" o:ole="">
            <v:imagedata r:id="rId58" o:title=""/>
          </v:shape>
          <o:OLEObject Type="Embed" ProgID="Equation.DSMT4" ShapeID="_x0000_i1043" DrawAspect="Content" ObjectID="_1483698162" r:id="rId61"/>
        </w:object>
      </w:r>
    </w:p>
    <w:p w:rsidR="008F19BB" w:rsidRDefault="00D72B63" w:rsidP="008F19BB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三个数一个属于</w:t>
      </w:r>
      <w:r w:rsidRPr="00681BF6">
        <w:rPr>
          <w:position w:val="-12"/>
        </w:rPr>
        <w:object w:dxaOrig="300" w:dyaOrig="380">
          <v:shape id="_x0000_i1045" type="#_x0000_t75" style="width:15.05pt;height:19.25pt" o:ole="">
            <v:imagedata r:id="rId56" o:title=""/>
          </v:shape>
          <o:OLEObject Type="Embed" ProgID="Equation.DSMT4" ShapeID="_x0000_i1045" DrawAspect="Content" ObjectID="_1483698163" r:id="rId62"/>
        </w:object>
      </w:r>
      <w:r w:rsidR="008F19BB">
        <w:rPr>
          <w:rFonts w:hint="eastAsia"/>
        </w:rPr>
        <w:t>，</w:t>
      </w:r>
      <w:r w:rsidR="008F19BB">
        <w:t>一个属于</w:t>
      </w:r>
      <w:r w:rsidR="008F19BB" w:rsidRPr="00681BF6">
        <w:rPr>
          <w:position w:val="-12"/>
        </w:rPr>
        <w:object w:dxaOrig="320" w:dyaOrig="380">
          <v:shape id="_x0000_i1046" type="#_x0000_t75" style="width:15.9pt;height:19.25pt" o:ole="">
            <v:imagedata r:id="rId63" o:title=""/>
          </v:shape>
          <o:OLEObject Type="Embed" ProgID="Equation.DSMT4" ShapeID="_x0000_i1046" DrawAspect="Content" ObjectID="_1483698164" r:id="rId64"/>
        </w:object>
      </w:r>
    </w:p>
    <w:p w:rsidR="003A3603" w:rsidRDefault="003A3603" w:rsidP="008F19BB">
      <w:pPr>
        <w:pStyle w:val="a6"/>
        <w:numPr>
          <w:ilvl w:val="0"/>
          <w:numId w:val="8"/>
        </w:numPr>
        <w:ind w:firstLineChars="0"/>
        <w:rPr>
          <w:rFonts w:hint="eastAsia"/>
        </w:rPr>
      </w:pPr>
    </w:p>
    <w:p w:rsidR="002A6DF4" w:rsidRDefault="002A6DF4" w:rsidP="00C626E0">
      <w:pPr>
        <w:numPr>
          <w:ilvl w:val="0"/>
          <w:numId w:val="1"/>
        </w:numPr>
        <w:rPr>
          <w:rFonts w:hint="eastAsia"/>
        </w:rPr>
      </w:pPr>
    </w:p>
    <w:p w:rsidR="0090541E" w:rsidRPr="009B7857" w:rsidRDefault="000570E6" w:rsidP="006104EB">
      <w:pPr>
        <w:pStyle w:val="a6"/>
        <w:numPr>
          <w:ilvl w:val="0"/>
          <w:numId w:val="9"/>
        </w:numPr>
        <w:ind w:firstLineChars="0"/>
        <w:rPr>
          <w:rFonts w:hint="eastAsia"/>
          <w:color w:val="993300"/>
          <w:sz w:val="44"/>
          <w:szCs w:val="44"/>
        </w:rPr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5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4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多少个？</w:t>
      </w:r>
    </w:p>
    <w:p w:rsidR="00373C84" w:rsidRDefault="00F43811" w:rsidP="00373C84">
      <w:pPr>
        <w:pStyle w:val="a6"/>
        <w:ind w:left="840" w:firstLineChars="0" w:firstLine="0"/>
        <w:rPr>
          <w:rFonts w:hint="eastAsia"/>
          <w:color w:val="993300"/>
          <w:sz w:val="44"/>
          <w:szCs w:val="44"/>
        </w:rPr>
      </w:pPr>
      <w:r>
        <w:rPr>
          <w:noProof/>
        </w:rPr>
        <w:lastRenderedPageBreak/>
        <w:drawing>
          <wp:inline distT="0" distB="0" distL="0" distR="0" wp14:anchorId="17540DE8" wp14:editId="1983CA53">
            <wp:extent cx="5274310" cy="1786308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34E" w:rsidRPr="009B7857" w:rsidRDefault="00C208B9" w:rsidP="00373C84">
      <w:pPr>
        <w:pStyle w:val="a6"/>
        <w:ind w:left="840" w:firstLineChars="0" w:firstLine="0"/>
        <w:rPr>
          <w:rFonts w:hint="eastAsia"/>
          <w:color w:val="993300"/>
          <w:sz w:val="44"/>
          <w:szCs w:val="44"/>
        </w:rPr>
      </w:pPr>
      <w:r>
        <w:rPr>
          <w:noProof/>
        </w:rPr>
        <w:drawing>
          <wp:inline distT="0" distB="0" distL="0" distR="0" wp14:anchorId="217D47FB" wp14:editId="3ABAFE87">
            <wp:extent cx="5153025" cy="18002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0E6" w:rsidRDefault="000545B5" w:rsidP="006104EB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m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n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多少个？</w:t>
      </w:r>
    </w:p>
    <w:p w:rsidR="004D68CC" w:rsidRDefault="00C208B9" w:rsidP="004D68CC">
      <w:pPr>
        <w:pStyle w:val="a6"/>
        <w:ind w:firstLine="562"/>
        <w:rPr>
          <w:rFonts w:hint="eastAsia"/>
        </w:rPr>
      </w:pPr>
      <w:r>
        <w:rPr>
          <w:noProof/>
        </w:rPr>
        <w:drawing>
          <wp:inline distT="0" distB="0" distL="0" distR="0" wp14:anchorId="57803F6F" wp14:editId="38D2DB04">
            <wp:extent cx="5274310" cy="186856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8CC" w:rsidRDefault="004D68CC" w:rsidP="004D68CC">
      <w:pPr>
        <w:pStyle w:val="a6"/>
        <w:ind w:left="840" w:firstLineChars="0" w:firstLine="0"/>
        <w:rPr>
          <w:rFonts w:hint="eastAsia"/>
        </w:rPr>
      </w:pPr>
    </w:p>
    <w:p w:rsidR="005661D1" w:rsidRDefault="006B42C3" w:rsidP="00C626E0">
      <w:pPr>
        <w:numPr>
          <w:ilvl w:val="0"/>
          <w:numId w:val="1"/>
        </w:numPr>
        <w:rPr>
          <w:rFonts w:hint="eastAsia"/>
        </w:rPr>
      </w:pPr>
      <w:r w:rsidRPr="00B304D6">
        <w:rPr>
          <w:rFonts w:hint="eastAsia"/>
          <w:color w:val="993300"/>
          <w:sz w:val="44"/>
          <w:szCs w:val="44"/>
        </w:rPr>
        <w:t>5</w:t>
      </w:r>
      <w:r w:rsidR="0072670A" w:rsidRPr="00B304D6">
        <w:rPr>
          <w:rFonts w:hint="eastAsia"/>
          <w:color w:val="993300"/>
          <w:sz w:val="44"/>
          <w:szCs w:val="44"/>
        </w:rPr>
        <w:t>封不同的信由通信通道传送，在两封信之间至少要放入</w:t>
      </w:r>
      <w:r w:rsidR="0072670A" w:rsidRPr="00B304D6">
        <w:rPr>
          <w:rFonts w:hint="eastAsia"/>
          <w:color w:val="993300"/>
          <w:sz w:val="44"/>
          <w:szCs w:val="44"/>
        </w:rPr>
        <w:t>3</w:t>
      </w:r>
      <w:r w:rsidR="0072670A" w:rsidRPr="00B304D6">
        <w:rPr>
          <w:rFonts w:hint="eastAsia"/>
          <w:color w:val="993300"/>
          <w:sz w:val="44"/>
          <w:szCs w:val="44"/>
        </w:rPr>
        <w:t>个空格，一共要加入</w:t>
      </w:r>
      <w:r w:rsidR="0072670A" w:rsidRPr="00B304D6">
        <w:rPr>
          <w:rFonts w:hint="eastAsia"/>
          <w:color w:val="993300"/>
          <w:sz w:val="44"/>
          <w:szCs w:val="44"/>
        </w:rPr>
        <w:t>15</w:t>
      </w:r>
      <w:r w:rsidR="0072670A" w:rsidRPr="00B304D6">
        <w:rPr>
          <w:rFonts w:hint="eastAsia"/>
          <w:color w:val="993300"/>
          <w:sz w:val="44"/>
          <w:szCs w:val="44"/>
        </w:rPr>
        <w:t>个空格，问有多少种方法？</w:t>
      </w:r>
    </w:p>
    <w:p w:rsidR="00BF47B4" w:rsidRDefault="003A1F97" w:rsidP="00BF47B4">
      <w:pPr>
        <w:ind w:left="42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160DFA7" wp14:editId="5FE55555">
            <wp:extent cx="5274310" cy="1328345"/>
            <wp:effectExtent l="0" t="0" r="254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70A" w:rsidRDefault="00CD5123" w:rsidP="00C626E0">
      <w:pPr>
        <w:numPr>
          <w:ilvl w:val="0"/>
          <w:numId w:val="1"/>
        </w:numPr>
        <w:rPr>
          <w:rFonts w:hint="eastAsia"/>
        </w:rPr>
      </w:pPr>
      <w:r>
        <w:t>将</w:t>
      </w:r>
      <w:r>
        <w:rPr>
          <w:rFonts w:hint="eastAsia"/>
        </w:rPr>
        <w:t>a,b,c,d,e,f,g,h</w:t>
      </w:r>
      <w:r>
        <w:rPr>
          <w:rFonts w:hint="eastAsia"/>
        </w:rPr>
        <w:t>排成一行，要求</w:t>
      </w:r>
      <w:r>
        <w:rPr>
          <w:rFonts w:hint="eastAsia"/>
        </w:rPr>
        <w:t>a</w:t>
      </w:r>
      <w:r>
        <w:rPr>
          <w:rFonts w:hint="eastAsia"/>
        </w:rPr>
        <w:t>在</w:t>
      </w:r>
      <w:r>
        <w:rPr>
          <w:rFonts w:hint="eastAsia"/>
        </w:rPr>
        <w:t>b</w:t>
      </w:r>
      <w:r>
        <w:rPr>
          <w:rFonts w:hint="eastAsia"/>
        </w:rPr>
        <w:t>的左侧，</w:t>
      </w:r>
      <w:r>
        <w:rPr>
          <w:rFonts w:hint="eastAsia"/>
        </w:rPr>
        <w:t>b</w:t>
      </w:r>
      <w:r>
        <w:rPr>
          <w:rFonts w:hint="eastAsia"/>
        </w:rPr>
        <w:t>在</w:t>
      </w:r>
      <w:r>
        <w:rPr>
          <w:rFonts w:hint="eastAsia"/>
        </w:rPr>
        <w:t>c</w:t>
      </w:r>
      <w:r>
        <w:rPr>
          <w:rFonts w:hint="eastAsia"/>
        </w:rPr>
        <w:t>的左侧，问有多少种排法？</w:t>
      </w:r>
    </w:p>
    <w:p w:rsidR="00D22C1B" w:rsidRDefault="00FF58AE" w:rsidP="009E60A9">
      <w:pPr>
        <w:ind w:left="420"/>
        <w:rPr>
          <w:rFonts w:hint="eastAsia"/>
        </w:rPr>
      </w:pPr>
      <w:r>
        <w:rPr>
          <w:noProof/>
        </w:rPr>
        <w:drawing>
          <wp:inline distT="0" distB="0" distL="0" distR="0" wp14:anchorId="1C4F4E4D" wp14:editId="070ABAFA">
            <wp:extent cx="2314575" cy="2019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123" w:rsidRDefault="002F03AF" w:rsidP="00C626E0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中不重复的选取两个数组成有序对</w:t>
      </w:r>
      <w:r>
        <w:rPr>
          <w:rFonts w:hint="eastAsia"/>
        </w:rPr>
        <w:t>(x,y)</w:t>
      </w:r>
      <w:r>
        <w:rPr>
          <w:rFonts w:hint="eastAsia"/>
        </w:rPr>
        <w:t>，使得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的乘积</w:t>
      </w:r>
      <w:r>
        <w:rPr>
          <w:rFonts w:hint="eastAsia"/>
        </w:rPr>
        <w:t>xy</w:t>
      </w:r>
      <w:r>
        <w:rPr>
          <w:rFonts w:hint="eastAsia"/>
        </w:rPr>
        <w:t>不能被</w:t>
      </w:r>
      <w:r>
        <w:rPr>
          <w:rFonts w:hint="eastAsia"/>
        </w:rPr>
        <w:t>3</w:t>
      </w:r>
      <w:r>
        <w:rPr>
          <w:rFonts w:hint="eastAsia"/>
        </w:rPr>
        <w:t>整除，共可组成多少对？</w:t>
      </w:r>
    </w:p>
    <w:p w:rsidR="009E60A9" w:rsidRDefault="00A26E56" w:rsidP="009E60A9">
      <w:pPr>
        <w:ind w:left="420"/>
        <w:rPr>
          <w:rFonts w:hint="eastAsia"/>
        </w:rPr>
      </w:pPr>
      <w:r>
        <w:rPr>
          <w:rFonts w:hint="eastAsia"/>
        </w:rPr>
        <w:t>4422</w:t>
      </w:r>
    </w:p>
    <w:p w:rsidR="002F03AF" w:rsidRDefault="00CB37D5" w:rsidP="00C626E0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m*n</w:t>
      </w:r>
      <w:r>
        <w:rPr>
          <w:rFonts w:hint="eastAsia"/>
        </w:rPr>
        <w:t>棋盘中选取两个相邻的方格（有一条公共边的两个方格）有多少种不同的选取方法？</w:t>
      </w:r>
    </w:p>
    <w:p w:rsidR="009E60A9" w:rsidRDefault="00325DDC" w:rsidP="00E401E3">
      <w:pPr>
        <w:ind w:left="420"/>
        <w:rPr>
          <w:rFonts w:hint="eastAsia"/>
        </w:rPr>
      </w:pPr>
      <w:r>
        <w:rPr>
          <w:noProof/>
        </w:rPr>
        <w:drawing>
          <wp:inline distT="0" distB="0" distL="0" distR="0" wp14:anchorId="3B681611" wp14:editId="21338E72">
            <wp:extent cx="4552950" cy="7334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7D5" w:rsidRDefault="002315A3" w:rsidP="00C626E0">
      <w:pPr>
        <w:numPr>
          <w:ilvl w:val="0"/>
          <w:numId w:val="1"/>
        </w:numPr>
        <w:rPr>
          <w:rFonts w:hint="eastAsia"/>
        </w:rPr>
      </w:pPr>
      <w:r>
        <w:t>某电影院票房前有</w:t>
      </w:r>
      <w:r>
        <w:rPr>
          <w:rFonts w:hint="eastAsia"/>
        </w:rPr>
        <w:t>2n</w:t>
      </w:r>
      <w:r>
        <w:rPr>
          <w:rFonts w:hint="eastAsia"/>
        </w:rPr>
        <w:t>个人排队，每人欲购买一张</w:t>
      </w:r>
      <w:r>
        <w:rPr>
          <w:rFonts w:hint="eastAsia"/>
        </w:rPr>
        <w:t>5</w:t>
      </w:r>
      <w:r>
        <w:rPr>
          <w:rFonts w:hint="eastAsia"/>
        </w:rPr>
        <w:t>元的电影票。在这些人中，有</w:t>
      </w:r>
      <w:r>
        <w:rPr>
          <w:rFonts w:hint="eastAsia"/>
        </w:rPr>
        <w:t>n</w:t>
      </w:r>
      <w:r>
        <w:rPr>
          <w:rFonts w:hint="eastAsia"/>
        </w:rPr>
        <w:t>个人，每人一张</w:t>
      </w:r>
      <w:r>
        <w:rPr>
          <w:rFonts w:hint="eastAsia"/>
        </w:rPr>
        <w:t>5</w:t>
      </w:r>
      <w:r>
        <w:rPr>
          <w:rFonts w:hint="eastAsia"/>
        </w:rPr>
        <w:t>元的钞票，其余每人有一张</w:t>
      </w:r>
      <w:r>
        <w:rPr>
          <w:rFonts w:hint="eastAsia"/>
        </w:rPr>
        <w:t>10</w:t>
      </w:r>
      <w:r>
        <w:rPr>
          <w:rFonts w:hint="eastAsia"/>
        </w:rPr>
        <w:t>元钞票，而票房在卖票前无任何钞票，问使得每个人都能顺利地买到电影票的排队方式有多少种？</w:t>
      </w:r>
    </w:p>
    <w:p w:rsidR="004A7BD3" w:rsidRDefault="004A7BD3" w:rsidP="004A7BD3">
      <w:pPr>
        <w:pStyle w:val="a6"/>
        <w:ind w:firstLine="562"/>
        <w:rPr>
          <w:rFonts w:hint="eastAsia"/>
        </w:rPr>
      </w:pPr>
    </w:p>
    <w:p w:rsidR="00CF5456" w:rsidRDefault="00CF5456" w:rsidP="00B70B23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略</w:t>
      </w:r>
    </w:p>
    <w:p w:rsidR="00CF5456" w:rsidRDefault="007024A0" w:rsidP="00C626E0">
      <w:pPr>
        <w:numPr>
          <w:ilvl w:val="0"/>
          <w:numId w:val="1"/>
        </w:numPr>
        <w:rPr>
          <w:rFonts w:hint="eastAsia"/>
        </w:rPr>
      </w:pPr>
      <w:r>
        <w:t>以</w:t>
      </w:r>
      <w:r w:rsidR="003E3877" w:rsidRPr="00681BF6">
        <w:rPr>
          <w:position w:val="-12"/>
        </w:rPr>
        <w:object w:dxaOrig="680" w:dyaOrig="380">
          <v:shape id="_x0000_i1047" type="#_x0000_t75" style="width:34.35pt;height:19.25pt" o:ole="">
            <v:imagedata r:id="rId71" o:title=""/>
          </v:shape>
          <o:OLEObject Type="Embed" ProgID="Equation.DSMT4" ShapeID="_x0000_i1047" DrawAspect="Content" ObjectID="_1483698165" r:id="rId72"/>
        </w:object>
      </w:r>
      <w:r w:rsidR="005F3CE5">
        <w:t>表示用</w:t>
      </w:r>
      <w:r w:rsidR="005F3CE5">
        <w:t>m</w:t>
      </w:r>
      <w:r w:rsidR="005F3CE5">
        <w:t>种颜色去涂</w:t>
      </w:r>
      <w:r w:rsidR="005F3CE5">
        <w:rPr>
          <w:rFonts w:hint="eastAsia"/>
        </w:rPr>
        <w:t>2*n</w:t>
      </w:r>
      <w:r w:rsidR="005F3CE5">
        <w:rPr>
          <w:rFonts w:hint="eastAsia"/>
        </w:rPr>
        <w:t>个棋盘</w:t>
      </w:r>
      <w:r w:rsidR="006C1A3C">
        <w:rPr>
          <w:rFonts w:hint="eastAsia"/>
        </w:rPr>
        <w:t>，使得相邻格子异色</w:t>
      </w:r>
      <w:r w:rsidR="005F3CE5">
        <w:rPr>
          <w:rFonts w:hint="eastAsia"/>
        </w:rPr>
        <w:t>的涂色方法数，</w:t>
      </w:r>
      <w:r w:rsidR="00906A41">
        <w:rPr>
          <w:rFonts w:hint="eastAsia"/>
        </w:rPr>
        <w:t xml:space="preserve"> </w:t>
      </w:r>
      <w:r w:rsidR="00906A41">
        <w:rPr>
          <w:rFonts w:hint="eastAsia"/>
        </w:rPr>
        <w:t>证明：</w:t>
      </w:r>
    </w:p>
    <w:p w:rsidR="00906A41" w:rsidRDefault="00D60B78" w:rsidP="00371A30">
      <w:pPr>
        <w:ind w:left="840" w:firstLineChars="500" w:firstLine="1405"/>
        <w:rPr>
          <w:rFonts w:hint="eastAsia"/>
        </w:rPr>
      </w:pPr>
      <w:r w:rsidRPr="00681BF6">
        <w:rPr>
          <w:position w:val="-12"/>
        </w:rPr>
        <w:object w:dxaOrig="4120" w:dyaOrig="420">
          <v:shape id="_x0000_i1049" type="#_x0000_t75" style="width:205.95pt;height:20.95pt" o:ole="">
            <v:imagedata r:id="rId73" o:title=""/>
          </v:shape>
          <o:OLEObject Type="Embed" ProgID="Equation.DSMT4" ShapeID="_x0000_i1049" DrawAspect="Content" ObjectID="_1483698166" r:id="rId74"/>
        </w:object>
      </w:r>
    </w:p>
    <w:p w:rsidR="00FB3C06" w:rsidRDefault="0013209A" w:rsidP="00711E8E">
      <w:pPr>
        <w:pStyle w:val="a6"/>
        <w:ind w:firstLine="562"/>
        <w:rPr>
          <w:rFonts w:hint="eastAsia"/>
        </w:rPr>
      </w:pPr>
      <w:r>
        <w:rPr>
          <w:noProof/>
        </w:rPr>
        <w:drawing>
          <wp:inline distT="0" distB="0" distL="0" distR="0" wp14:anchorId="363AAFFF" wp14:editId="32A8A5F7">
            <wp:extent cx="5274310" cy="3012583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83AF1" w:rsidRDefault="003B5F8B" w:rsidP="00C626E0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上题中，若以</w:t>
      </w:r>
      <w:r w:rsidRPr="00681BF6">
        <w:rPr>
          <w:position w:val="-16"/>
        </w:rPr>
        <w:object w:dxaOrig="680" w:dyaOrig="460">
          <v:shape id="_x0000_i1050" type="#_x0000_t75" style="width:34.35pt;height:22.6pt" o:ole="">
            <v:imagedata r:id="rId76" o:title=""/>
          </v:shape>
          <o:OLEObject Type="Embed" ProgID="Equation.DSMT4" ShapeID="_x0000_i1050" DrawAspect="Content" ObjectID="_1483698167" r:id="rId77"/>
        </w:object>
      </w:r>
      <w:r>
        <w:t>表示</w:t>
      </w:r>
      <w:r>
        <w:t>用</w:t>
      </w:r>
      <w:r>
        <w:t>m</w:t>
      </w:r>
      <w:r>
        <w:t>种颜色去涂</w:t>
      </w:r>
      <w:r>
        <w:rPr>
          <w:rFonts w:hint="eastAsia"/>
        </w:rPr>
        <w:t>2*n</w:t>
      </w:r>
      <w:r>
        <w:rPr>
          <w:rFonts w:hint="eastAsia"/>
        </w:rPr>
        <w:t>个棋盘</w:t>
      </w:r>
      <w:r w:rsidR="00F56DCD">
        <w:rPr>
          <w:rFonts w:hint="eastAsia"/>
        </w:rPr>
        <w:t>，</w:t>
      </w:r>
      <w:r w:rsidR="00973DBE">
        <w:rPr>
          <w:rFonts w:hint="eastAsia"/>
        </w:rPr>
        <w:t>使得</w:t>
      </w:r>
      <w:r w:rsidR="00F56DCD">
        <w:rPr>
          <w:rFonts w:hint="eastAsia"/>
        </w:rPr>
        <w:t>相邻格子异色且每种颜色至少用一次的涂色方法数</w:t>
      </w:r>
      <w:r w:rsidR="00272531">
        <w:rPr>
          <w:rFonts w:hint="eastAsia"/>
        </w:rPr>
        <w:t>，</w:t>
      </w:r>
      <w:r w:rsidR="00906A41">
        <w:rPr>
          <w:rFonts w:hint="eastAsia"/>
        </w:rPr>
        <w:t>求</w:t>
      </w:r>
      <w:r w:rsidR="00906A41" w:rsidRPr="00681BF6">
        <w:rPr>
          <w:position w:val="-16"/>
        </w:rPr>
        <w:object w:dxaOrig="680" w:dyaOrig="460">
          <v:shape id="_x0000_i1048" type="#_x0000_t75" style="width:34.35pt;height:22.6pt" o:ole="">
            <v:imagedata r:id="rId76" o:title=""/>
          </v:shape>
          <o:OLEObject Type="Embed" ProgID="Equation.DSMT4" ShapeID="_x0000_i1048" DrawAspect="Content" ObjectID="_1483698168" r:id="rId78"/>
        </w:object>
      </w:r>
      <w:r w:rsidR="00906A41">
        <w:t>的计数方式</w:t>
      </w:r>
      <w:r w:rsidR="00906A41">
        <w:rPr>
          <w:rFonts w:hint="eastAsia"/>
        </w:rPr>
        <w:t>。</w:t>
      </w:r>
    </w:p>
    <w:p w:rsidR="00D6703C" w:rsidRDefault="00F52C91" w:rsidP="00D6703C">
      <w:pPr>
        <w:ind w:left="420"/>
        <w:rPr>
          <w:rFonts w:hint="eastAsia"/>
        </w:rPr>
      </w:pPr>
      <w:r>
        <w:rPr>
          <w:rFonts w:hint="eastAsia"/>
        </w:rPr>
        <w:t xml:space="preserve"> </w:t>
      </w:r>
    </w:p>
    <w:p w:rsidR="00134E8B" w:rsidRDefault="00067502" w:rsidP="00C626E0">
      <w:pPr>
        <w:numPr>
          <w:ilvl w:val="0"/>
          <w:numId w:val="1"/>
        </w:numPr>
        <w:rPr>
          <w:rFonts w:hint="eastAsia"/>
        </w:rPr>
      </w:pPr>
      <w:r>
        <w:t>如下</w:t>
      </w:r>
      <w:r>
        <w:rPr>
          <w:rFonts w:hint="eastAsia"/>
        </w:rPr>
        <w:t>：</w:t>
      </w:r>
    </w:p>
    <w:p w:rsidR="00067502" w:rsidRDefault="00D649C0" w:rsidP="00E10009">
      <w:pPr>
        <w:ind w:left="420"/>
      </w:pPr>
      <w:r>
        <w:rPr>
          <w:noProof/>
        </w:rPr>
        <w:lastRenderedPageBreak/>
        <w:drawing>
          <wp:inline distT="0" distB="0" distL="0" distR="0" wp14:anchorId="1A1C2C4F" wp14:editId="45DC9F47">
            <wp:extent cx="3668233" cy="2919911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667551" cy="2919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3EE">
        <w:rPr>
          <w:noProof/>
        </w:rPr>
        <w:drawing>
          <wp:inline distT="0" distB="0" distL="0" distR="0" wp14:anchorId="71FE0A32" wp14:editId="7E91997B">
            <wp:extent cx="3413051" cy="3027097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424722" cy="303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675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050A" w:rsidRDefault="002D050A" w:rsidP="00C626E0">
      <w:r>
        <w:separator/>
      </w:r>
    </w:p>
  </w:endnote>
  <w:endnote w:type="continuationSeparator" w:id="0">
    <w:p w:rsidR="002D050A" w:rsidRDefault="002D050A" w:rsidP="00C62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050A" w:rsidRDefault="002D050A" w:rsidP="00C626E0">
      <w:r>
        <w:separator/>
      </w:r>
    </w:p>
  </w:footnote>
  <w:footnote w:type="continuationSeparator" w:id="0">
    <w:p w:rsidR="002D050A" w:rsidRDefault="002D050A" w:rsidP="00C62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338B5"/>
    <w:multiLevelType w:val="hybridMultilevel"/>
    <w:tmpl w:val="4C7EF0B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8C93F88"/>
    <w:multiLevelType w:val="hybridMultilevel"/>
    <w:tmpl w:val="F0C0BE60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56CA4CAF"/>
    <w:multiLevelType w:val="hybridMultilevel"/>
    <w:tmpl w:val="4EFC6B3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73720CF"/>
    <w:multiLevelType w:val="hybridMultilevel"/>
    <w:tmpl w:val="BB76269A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C601BCC"/>
    <w:multiLevelType w:val="hybridMultilevel"/>
    <w:tmpl w:val="A790C244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F1C5BAC"/>
    <w:multiLevelType w:val="hybridMultilevel"/>
    <w:tmpl w:val="B5507386"/>
    <w:lvl w:ilvl="0" w:tplc="7AEE5FF6">
      <w:start w:val="1"/>
      <w:numFmt w:val="decimal"/>
      <w:lvlText w:val="2.%1"/>
      <w:lvlJc w:val="left"/>
      <w:pPr>
        <w:ind w:left="420" w:hanging="420"/>
      </w:pPr>
      <w:rPr>
        <w:rFonts w:asciiTheme="majorEastAsia" w:eastAsia="宋体" w:hAnsiTheme="majorEastAsia" w:hint="eastAsia"/>
        <w:b/>
        <w:color w:val="984806" w:themeColor="accent6" w:themeShade="80"/>
        <w:sz w:val="36"/>
        <w:szCs w:val="3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757638"/>
    <w:multiLevelType w:val="hybridMultilevel"/>
    <w:tmpl w:val="04AC9E26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A67129F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AB95ADB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985"/>
    <w:rsid w:val="000159C8"/>
    <w:rsid w:val="0002271E"/>
    <w:rsid w:val="00053549"/>
    <w:rsid w:val="000545B5"/>
    <w:rsid w:val="000570E6"/>
    <w:rsid w:val="00067502"/>
    <w:rsid w:val="0008442D"/>
    <w:rsid w:val="0009592D"/>
    <w:rsid w:val="00097E2C"/>
    <w:rsid w:val="000B75AE"/>
    <w:rsid w:val="000C3CC2"/>
    <w:rsid w:val="000C3DC1"/>
    <w:rsid w:val="000E56F0"/>
    <w:rsid w:val="000F4656"/>
    <w:rsid w:val="000F4E09"/>
    <w:rsid w:val="000F5394"/>
    <w:rsid w:val="00101CCB"/>
    <w:rsid w:val="001146BB"/>
    <w:rsid w:val="00116560"/>
    <w:rsid w:val="0013209A"/>
    <w:rsid w:val="00132637"/>
    <w:rsid w:val="00134E8B"/>
    <w:rsid w:val="00135892"/>
    <w:rsid w:val="00136026"/>
    <w:rsid w:val="001478F9"/>
    <w:rsid w:val="001675E1"/>
    <w:rsid w:val="001736C6"/>
    <w:rsid w:val="00174813"/>
    <w:rsid w:val="00176F4B"/>
    <w:rsid w:val="001839B2"/>
    <w:rsid w:val="0019223A"/>
    <w:rsid w:val="001C6636"/>
    <w:rsid w:val="001D4FD5"/>
    <w:rsid w:val="001D708F"/>
    <w:rsid w:val="001E4A05"/>
    <w:rsid w:val="001E7A15"/>
    <w:rsid w:val="001F4A3E"/>
    <w:rsid w:val="001F7600"/>
    <w:rsid w:val="00205200"/>
    <w:rsid w:val="00222493"/>
    <w:rsid w:val="00227B5B"/>
    <w:rsid w:val="002315A3"/>
    <w:rsid w:val="0025098B"/>
    <w:rsid w:val="00254325"/>
    <w:rsid w:val="002605F3"/>
    <w:rsid w:val="00261DFB"/>
    <w:rsid w:val="00272531"/>
    <w:rsid w:val="002761A7"/>
    <w:rsid w:val="00294967"/>
    <w:rsid w:val="00294BFE"/>
    <w:rsid w:val="0029511A"/>
    <w:rsid w:val="00296F1F"/>
    <w:rsid w:val="002A357E"/>
    <w:rsid w:val="002A5A76"/>
    <w:rsid w:val="002A6DF4"/>
    <w:rsid w:val="002B0974"/>
    <w:rsid w:val="002D050A"/>
    <w:rsid w:val="002E470E"/>
    <w:rsid w:val="002F03AF"/>
    <w:rsid w:val="002F678F"/>
    <w:rsid w:val="00303D57"/>
    <w:rsid w:val="0032101F"/>
    <w:rsid w:val="00323FA4"/>
    <w:rsid w:val="00325DDC"/>
    <w:rsid w:val="00355874"/>
    <w:rsid w:val="00362A61"/>
    <w:rsid w:val="00371A30"/>
    <w:rsid w:val="00372269"/>
    <w:rsid w:val="00373C84"/>
    <w:rsid w:val="00377625"/>
    <w:rsid w:val="003A1F97"/>
    <w:rsid w:val="003A3603"/>
    <w:rsid w:val="003B1F0A"/>
    <w:rsid w:val="003B5F8B"/>
    <w:rsid w:val="003B6BA6"/>
    <w:rsid w:val="003C2A90"/>
    <w:rsid w:val="003E3877"/>
    <w:rsid w:val="003F4226"/>
    <w:rsid w:val="003F7B7D"/>
    <w:rsid w:val="004160B3"/>
    <w:rsid w:val="004261B4"/>
    <w:rsid w:val="004335C8"/>
    <w:rsid w:val="004364FB"/>
    <w:rsid w:val="00452A10"/>
    <w:rsid w:val="004755AD"/>
    <w:rsid w:val="004810D8"/>
    <w:rsid w:val="00485D4A"/>
    <w:rsid w:val="00491304"/>
    <w:rsid w:val="00491CCB"/>
    <w:rsid w:val="004A7206"/>
    <w:rsid w:val="004A7BD3"/>
    <w:rsid w:val="004B4B77"/>
    <w:rsid w:val="004C6403"/>
    <w:rsid w:val="004D2717"/>
    <w:rsid w:val="004D68CC"/>
    <w:rsid w:val="004F1D33"/>
    <w:rsid w:val="004F7852"/>
    <w:rsid w:val="00505BC2"/>
    <w:rsid w:val="0051317C"/>
    <w:rsid w:val="005151FE"/>
    <w:rsid w:val="00520227"/>
    <w:rsid w:val="00523014"/>
    <w:rsid w:val="005661D1"/>
    <w:rsid w:val="00566F30"/>
    <w:rsid w:val="0057387C"/>
    <w:rsid w:val="00595DC8"/>
    <w:rsid w:val="00596D11"/>
    <w:rsid w:val="00597F71"/>
    <w:rsid w:val="005A1985"/>
    <w:rsid w:val="005A64AC"/>
    <w:rsid w:val="005A75BC"/>
    <w:rsid w:val="005B7E7D"/>
    <w:rsid w:val="005D3261"/>
    <w:rsid w:val="005F3AFE"/>
    <w:rsid w:val="005F3CE5"/>
    <w:rsid w:val="005F5AFE"/>
    <w:rsid w:val="006019DC"/>
    <w:rsid w:val="00603004"/>
    <w:rsid w:val="006104EB"/>
    <w:rsid w:val="0061751D"/>
    <w:rsid w:val="00632E18"/>
    <w:rsid w:val="0066740E"/>
    <w:rsid w:val="00672BCA"/>
    <w:rsid w:val="00684B23"/>
    <w:rsid w:val="00696624"/>
    <w:rsid w:val="006A1AC8"/>
    <w:rsid w:val="006A4F79"/>
    <w:rsid w:val="006A59C9"/>
    <w:rsid w:val="006B42C3"/>
    <w:rsid w:val="006C1A3C"/>
    <w:rsid w:val="006C1FBE"/>
    <w:rsid w:val="006C228C"/>
    <w:rsid w:val="006E2878"/>
    <w:rsid w:val="007024A0"/>
    <w:rsid w:val="00707826"/>
    <w:rsid w:val="00707934"/>
    <w:rsid w:val="00710285"/>
    <w:rsid w:val="00711E8E"/>
    <w:rsid w:val="007243CF"/>
    <w:rsid w:val="007261D2"/>
    <w:rsid w:val="0072670A"/>
    <w:rsid w:val="007354A1"/>
    <w:rsid w:val="0074102C"/>
    <w:rsid w:val="00771F74"/>
    <w:rsid w:val="00775F93"/>
    <w:rsid w:val="007A0BFD"/>
    <w:rsid w:val="007B2B02"/>
    <w:rsid w:val="007D272D"/>
    <w:rsid w:val="007F5DE7"/>
    <w:rsid w:val="007F7835"/>
    <w:rsid w:val="00801120"/>
    <w:rsid w:val="008163F0"/>
    <w:rsid w:val="00827AB5"/>
    <w:rsid w:val="008323F8"/>
    <w:rsid w:val="008364E8"/>
    <w:rsid w:val="00843A52"/>
    <w:rsid w:val="00845A96"/>
    <w:rsid w:val="00877ECC"/>
    <w:rsid w:val="00883AF1"/>
    <w:rsid w:val="008C3D69"/>
    <w:rsid w:val="008D7651"/>
    <w:rsid w:val="008E1C4A"/>
    <w:rsid w:val="008E4E30"/>
    <w:rsid w:val="008E5B74"/>
    <w:rsid w:val="008F19BB"/>
    <w:rsid w:val="008F539B"/>
    <w:rsid w:val="009008A3"/>
    <w:rsid w:val="00900F6F"/>
    <w:rsid w:val="0090541E"/>
    <w:rsid w:val="00906A41"/>
    <w:rsid w:val="00912CBA"/>
    <w:rsid w:val="00923732"/>
    <w:rsid w:val="009253B1"/>
    <w:rsid w:val="0092701E"/>
    <w:rsid w:val="00937BF3"/>
    <w:rsid w:val="0094708E"/>
    <w:rsid w:val="00952425"/>
    <w:rsid w:val="00965D50"/>
    <w:rsid w:val="0097015C"/>
    <w:rsid w:val="00973DBE"/>
    <w:rsid w:val="00986155"/>
    <w:rsid w:val="00993DC3"/>
    <w:rsid w:val="009B3B22"/>
    <w:rsid w:val="009B4C12"/>
    <w:rsid w:val="009B7857"/>
    <w:rsid w:val="009D5746"/>
    <w:rsid w:val="009E60A9"/>
    <w:rsid w:val="009E7C82"/>
    <w:rsid w:val="009F1D5A"/>
    <w:rsid w:val="009F1DBE"/>
    <w:rsid w:val="009F54F6"/>
    <w:rsid w:val="009F69A7"/>
    <w:rsid w:val="00A057F5"/>
    <w:rsid w:val="00A11FAB"/>
    <w:rsid w:val="00A26E56"/>
    <w:rsid w:val="00A31118"/>
    <w:rsid w:val="00A323FD"/>
    <w:rsid w:val="00A331D4"/>
    <w:rsid w:val="00A34BCA"/>
    <w:rsid w:val="00A36462"/>
    <w:rsid w:val="00A43646"/>
    <w:rsid w:val="00A70FE4"/>
    <w:rsid w:val="00A71149"/>
    <w:rsid w:val="00A725D8"/>
    <w:rsid w:val="00A837E6"/>
    <w:rsid w:val="00A84915"/>
    <w:rsid w:val="00A84EA4"/>
    <w:rsid w:val="00A915FE"/>
    <w:rsid w:val="00AA75AD"/>
    <w:rsid w:val="00AC4E10"/>
    <w:rsid w:val="00AD448A"/>
    <w:rsid w:val="00AE3237"/>
    <w:rsid w:val="00AF6858"/>
    <w:rsid w:val="00B22282"/>
    <w:rsid w:val="00B22C49"/>
    <w:rsid w:val="00B26809"/>
    <w:rsid w:val="00B304D6"/>
    <w:rsid w:val="00B3603E"/>
    <w:rsid w:val="00B70B23"/>
    <w:rsid w:val="00B71042"/>
    <w:rsid w:val="00B9034E"/>
    <w:rsid w:val="00B923EE"/>
    <w:rsid w:val="00B93BD3"/>
    <w:rsid w:val="00BF2719"/>
    <w:rsid w:val="00BF47B4"/>
    <w:rsid w:val="00C02E8D"/>
    <w:rsid w:val="00C06438"/>
    <w:rsid w:val="00C14C63"/>
    <w:rsid w:val="00C208B9"/>
    <w:rsid w:val="00C26341"/>
    <w:rsid w:val="00C31F19"/>
    <w:rsid w:val="00C349D2"/>
    <w:rsid w:val="00C357EF"/>
    <w:rsid w:val="00C41691"/>
    <w:rsid w:val="00C54BBC"/>
    <w:rsid w:val="00C56D35"/>
    <w:rsid w:val="00C626E0"/>
    <w:rsid w:val="00C7209B"/>
    <w:rsid w:val="00C74C9A"/>
    <w:rsid w:val="00C755F5"/>
    <w:rsid w:val="00C763AA"/>
    <w:rsid w:val="00CB37D5"/>
    <w:rsid w:val="00CB3C23"/>
    <w:rsid w:val="00CD5123"/>
    <w:rsid w:val="00CD7C58"/>
    <w:rsid w:val="00CE02F2"/>
    <w:rsid w:val="00CE5D18"/>
    <w:rsid w:val="00CF5456"/>
    <w:rsid w:val="00D06090"/>
    <w:rsid w:val="00D22C1B"/>
    <w:rsid w:val="00D350F5"/>
    <w:rsid w:val="00D5639B"/>
    <w:rsid w:val="00D57D06"/>
    <w:rsid w:val="00D60B78"/>
    <w:rsid w:val="00D649C0"/>
    <w:rsid w:val="00D6703C"/>
    <w:rsid w:val="00D72B63"/>
    <w:rsid w:val="00DA0CD5"/>
    <w:rsid w:val="00DA6AD0"/>
    <w:rsid w:val="00DB73FC"/>
    <w:rsid w:val="00DC4DA5"/>
    <w:rsid w:val="00DD0672"/>
    <w:rsid w:val="00DD7A6D"/>
    <w:rsid w:val="00DE0327"/>
    <w:rsid w:val="00DE08A5"/>
    <w:rsid w:val="00DF7A44"/>
    <w:rsid w:val="00E003B7"/>
    <w:rsid w:val="00E07B1E"/>
    <w:rsid w:val="00E10009"/>
    <w:rsid w:val="00E360FF"/>
    <w:rsid w:val="00E401E3"/>
    <w:rsid w:val="00E50F9F"/>
    <w:rsid w:val="00E603F4"/>
    <w:rsid w:val="00E64722"/>
    <w:rsid w:val="00E67715"/>
    <w:rsid w:val="00E86C39"/>
    <w:rsid w:val="00EA7CFD"/>
    <w:rsid w:val="00EB2830"/>
    <w:rsid w:val="00EE7862"/>
    <w:rsid w:val="00F02BE0"/>
    <w:rsid w:val="00F2185E"/>
    <w:rsid w:val="00F26A78"/>
    <w:rsid w:val="00F320C1"/>
    <w:rsid w:val="00F37495"/>
    <w:rsid w:val="00F43811"/>
    <w:rsid w:val="00F511E1"/>
    <w:rsid w:val="00F52C91"/>
    <w:rsid w:val="00F56DCD"/>
    <w:rsid w:val="00F64228"/>
    <w:rsid w:val="00F67ACA"/>
    <w:rsid w:val="00F714EC"/>
    <w:rsid w:val="00F818ED"/>
    <w:rsid w:val="00F8371D"/>
    <w:rsid w:val="00F90406"/>
    <w:rsid w:val="00F946BB"/>
    <w:rsid w:val="00FB3C06"/>
    <w:rsid w:val="00FD5638"/>
    <w:rsid w:val="00FF0801"/>
    <w:rsid w:val="00FF3D6C"/>
    <w:rsid w:val="00FF5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85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2.bin"/><Relationship Id="rId63" Type="http://schemas.openxmlformats.org/officeDocument/2006/relationships/image" Target="media/image35.wmf"/><Relationship Id="rId68" Type="http://schemas.openxmlformats.org/officeDocument/2006/relationships/image" Target="media/image39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7.png"/><Relationship Id="rId37" Type="http://schemas.openxmlformats.org/officeDocument/2006/relationships/image" Target="media/image22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74" Type="http://schemas.openxmlformats.org/officeDocument/2006/relationships/oleObject" Target="embeddings/oleObject24.bin"/><Relationship Id="rId79" Type="http://schemas.openxmlformats.org/officeDocument/2006/relationships/image" Target="media/image46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5.png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oleObject" Target="embeddings/oleObject22.bin"/><Relationship Id="rId69" Type="http://schemas.openxmlformats.org/officeDocument/2006/relationships/image" Target="media/image40.png"/><Relationship Id="rId77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3.bin"/><Relationship Id="rId80" Type="http://schemas.openxmlformats.org/officeDocument/2006/relationships/image" Target="media/image47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jpeg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oleObject" Target="embeddings/oleObject18.bin"/><Relationship Id="rId67" Type="http://schemas.openxmlformats.org/officeDocument/2006/relationships/image" Target="media/image38.png"/><Relationship Id="rId20" Type="http://schemas.openxmlformats.org/officeDocument/2006/relationships/image" Target="media/image8.png"/><Relationship Id="rId41" Type="http://schemas.openxmlformats.org/officeDocument/2006/relationships/image" Target="media/image24.wmf"/><Relationship Id="rId54" Type="http://schemas.openxmlformats.org/officeDocument/2006/relationships/image" Target="media/image32.wmf"/><Relationship Id="rId62" Type="http://schemas.openxmlformats.org/officeDocument/2006/relationships/oleObject" Target="embeddings/oleObject21.bin"/><Relationship Id="rId70" Type="http://schemas.openxmlformats.org/officeDocument/2006/relationships/image" Target="media/image41.png"/><Relationship Id="rId75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21.png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6.png"/><Relationship Id="rId52" Type="http://schemas.openxmlformats.org/officeDocument/2006/relationships/image" Target="media/image31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6.png"/><Relationship Id="rId73" Type="http://schemas.openxmlformats.org/officeDocument/2006/relationships/image" Target="media/image43.wmf"/><Relationship Id="rId78" Type="http://schemas.openxmlformats.org/officeDocument/2006/relationships/oleObject" Target="embeddings/oleObject2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23.wmf"/><Relationship Id="rId34" Type="http://schemas.openxmlformats.org/officeDocument/2006/relationships/image" Target="media/image19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png"/><Relationship Id="rId66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2</Pages>
  <Words>397</Words>
  <Characters>2265</Characters>
  <Application>Microsoft Office Word</Application>
  <DocSecurity>0</DocSecurity>
  <Lines>18</Lines>
  <Paragraphs>5</Paragraphs>
  <ScaleCrop>false</ScaleCrop>
  <Company/>
  <LinksUpToDate>false</LinksUpToDate>
  <CharactersWithSpaces>2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guoh</cp:lastModifiedBy>
  <cp:revision>339</cp:revision>
  <dcterms:created xsi:type="dcterms:W3CDTF">2015-01-22T08:48:00Z</dcterms:created>
  <dcterms:modified xsi:type="dcterms:W3CDTF">2015-01-25T05:00:00Z</dcterms:modified>
</cp:coreProperties>
</file>